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698" r:id="rId4"/>
  </p:sldMasterIdLst>
  <p:notesMasterIdLst>
    <p:notesMasterId r:id="rId19"/>
  </p:notesMasterIdLst>
  <p:sldIdLst>
    <p:sldId id="478" r:id="rId5"/>
    <p:sldId id="258" r:id="rId6"/>
    <p:sldId id="259" r:id="rId7"/>
    <p:sldId id="260" r:id="rId8"/>
    <p:sldId id="261" r:id="rId9"/>
    <p:sldId id="262" r:id="rId10"/>
    <p:sldId id="263" r:id="rId11"/>
    <p:sldId id="273" r:id="rId12"/>
    <p:sldId id="264" r:id="rId13"/>
    <p:sldId id="265" r:id="rId14"/>
    <p:sldId id="267" r:id="rId15"/>
    <p:sldId id="268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3333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056E1-0A6C-4D94-BC20-924DE09CB192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C51FE7-A79B-438D-ACD7-467844A342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98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B86216EF-25B0-417E-B985-3ADD1BCAD0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B5C01F40-D1F5-4CFE-8221-62A1CE70FD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481B846C-B1D7-456B-8078-2A7552A1C0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fld id="{6920A748-3A37-441B-88FB-8823C601AE51}" type="slidenum">
              <a:rPr lang="zh-CN" altLang="en-US">
                <a:latin typeface="Arial" panose="020B0604020202020204" pitchFamily="34" charset="0"/>
              </a:rPr>
              <a:pPr/>
              <a:t>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2261D-B35D-46E7-B11D-3EDBBE2448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081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705F0-3B78-4BF4-BAA8-460BF54038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410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A1E91-9233-4CA3-BC75-1BF19EC3DF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671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2C1F5-B8B0-437F-9922-2394D4D0CC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420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3A4C5-9F4A-4F40-9C43-68EBCA8310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7463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F3D4-B0DC-4255-982E-4B4F62F885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3115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F4584-69B9-4A01-9704-97902316C1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3446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FDD4F-1740-470D-8F86-D06F2A7418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925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F6B13-462F-4286-A2D1-72FD4CE55D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839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18596-A581-4DA7-9ED5-22D1B3AC4D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4686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0E740-EEEA-471B-BBAC-A36840FE55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089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E7B92-E237-438F-9D54-F2CC94DB67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1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EC65E-8C25-4CAD-ABC4-923444B3C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8215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1709B-96E5-47A6-A4EA-5E6539FEC0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183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E3054-F998-44F6-A3D6-F5FF19ACD6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8707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3E128-91B2-4D45-8847-A437B439F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3710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0E3CE-42D2-466D-A376-0B99E2873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2222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FD53A-5039-4650-A9F6-3A5E93ABDA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6705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06B0A-A993-40EC-87B3-B54E9CA404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0028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30CAC-E048-482C-AFE9-DC41DDC58A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2740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3D397-F07E-435A-8533-E89FAA9182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7015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E3DFC-D18B-44CD-B3B1-EC5CFDF820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85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EC3FA-23B8-4E03-BE52-8D2526925B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724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DB63D-D9EE-4D9F-92A9-75ED97C2D3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2759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7DAD3-AE6A-4C45-A713-1437D14FF4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2654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07F11-27F0-413D-8C6A-4D38915770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2886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AA746-4E1A-44E6-8D78-EBDDE2D159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4608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23E00-768F-4C84-9B59-6A6C52FF91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2665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28DBB-61EF-4AD2-9907-2142932F80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5871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A674E0-1F8C-4B5A-90D6-32D54C908D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9268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DCC474-150E-44C0-BE6E-B74F4FC5680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26693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A85625-B0D6-4AD9-A340-EDD13A59916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1146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E21782-3635-46F1-B64A-8525758DD74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897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5C61-06CB-4B91-8AF2-10157C1456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4134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12210-86AE-4223-81E3-2EC0173846F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128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AA384F-D1FA-4078-9716-2FC26027266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1989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497138-1DD4-4DB3-81C1-10EFCF751B2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9518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C04D77-6643-42F6-8497-8E77BF0FBC0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7927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5C603B-F742-4BA3-832D-58F9089FA86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33146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89754B-D9EB-439A-8378-9E7E27BB073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60134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5F2C2E-CD42-4611-A62F-2A1BBBD9842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9591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11D442-BBEE-4506-AC46-E0905E7BB5A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061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B95E5-5E2C-4B76-AB70-B77C3AF69A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742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27535-2506-4439-A040-A7CA1D2FAB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7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A712B-58F7-4A3F-9068-860F039C6D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79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78B6E-B232-45B5-BAF4-69BC564771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192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9F71F-0168-4C78-9797-B631129035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602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4BBB7A-95E5-489E-96A5-69721111EE7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780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485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729" y="274638"/>
            <a:ext cx="822854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729" y="1600201"/>
            <a:ext cx="822854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5225"/>
            <a:ext cx="2894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9D2CA0-7344-4848-800C-87F10739566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2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404C29-ACBE-4B2F-919E-A32A55B060F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6437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hyperlink" Target="nhanvoisoco2chuso.mp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slideLayout" Target="../slideLayouts/slideLayout42.xml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8.wmf"/><Relationship Id="rId2" Type="http://schemas.openxmlformats.org/officeDocument/2006/relationships/audio" Target="file:///C:\Documents%20and%20Settings\Admin\My%20Documents\Downloads\Music\LOP%20CHUNG%20MINH%20DOAN%20KET.mp3" TargetMode="Externa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31.png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6.wmf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30.jp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7.wmf"/><Relationship Id="rId35" Type="http://schemas.openxmlformats.org/officeDocument/2006/relationships/image" Target="../media/image29.wmf"/><Relationship Id="rId8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1">
            <a:extLst>
              <a:ext uri="{FF2B5EF4-FFF2-40B4-BE49-F238E27FC236}">
                <a16:creationId xmlns:a16="http://schemas.microsoft.com/office/drawing/2014/main" id="{2EED4ABC-4A45-4134-9BB5-D0429BECD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18" y="857251"/>
            <a:ext cx="9144266" cy="514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图片 17">
            <a:extLst>
              <a:ext uri="{FF2B5EF4-FFF2-40B4-BE49-F238E27FC236}">
                <a16:creationId xmlns:a16="http://schemas.microsoft.com/office/drawing/2014/main" id="{791B6388-EF9E-4FAF-B6C8-8E920B0D5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3282" y="1652337"/>
            <a:ext cx="2590201" cy="2589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云形 21">
            <a:extLst>
              <a:ext uri="{FF2B5EF4-FFF2-40B4-BE49-F238E27FC236}">
                <a16:creationId xmlns:a16="http://schemas.microsoft.com/office/drawing/2014/main" id="{6AD0DC3A-B8AC-4319-8614-8DADC31BC0BC}"/>
              </a:ext>
            </a:extLst>
          </p:cNvPr>
          <p:cNvSpPr/>
          <p:nvPr/>
        </p:nvSpPr>
        <p:spPr>
          <a:xfrm>
            <a:off x="1558631" y="1880951"/>
            <a:ext cx="736827" cy="476140"/>
          </a:xfrm>
          <a:prstGeom prst="cloud">
            <a:avLst/>
          </a:prstGeom>
          <a:solidFill>
            <a:schemeClr val="bg1"/>
          </a:solidFill>
          <a:ln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5" name="云形 24">
            <a:extLst>
              <a:ext uri="{FF2B5EF4-FFF2-40B4-BE49-F238E27FC236}">
                <a16:creationId xmlns:a16="http://schemas.microsoft.com/office/drawing/2014/main" id="{6A2A8BE1-3019-45E0-A9E1-1AF7004AC793}"/>
              </a:ext>
            </a:extLst>
          </p:cNvPr>
          <p:cNvSpPr/>
          <p:nvPr/>
        </p:nvSpPr>
        <p:spPr>
          <a:xfrm>
            <a:off x="79027" y="1173883"/>
            <a:ext cx="996322" cy="513041"/>
          </a:xfrm>
          <a:custGeom>
            <a:avLst/>
            <a:gdLst>
              <a:gd name="connsiteX0" fmla="*/ 3900 w 43200"/>
              <a:gd name="connsiteY0" fmla="*/ 14370 h 43200"/>
              <a:gd name="connsiteX1" fmla="*/ 5623 w 43200"/>
              <a:gd name="connsiteY1" fmla="*/ 6907 h 43200"/>
              <a:gd name="connsiteX2" fmla="*/ 14005 w 43200"/>
              <a:gd name="connsiteY2" fmla="*/ 5202 h 43200"/>
              <a:gd name="connsiteX3" fmla="*/ 22456 w 43200"/>
              <a:gd name="connsiteY3" fmla="*/ 3432 h 43200"/>
              <a:gd name="connsiteX4" fmla="*/ 25749 w 43200"/>
              <a:gd name="connsiteY4" fmla="*/ 200 h 43200"/>
              <a:gd name="connsiteX5" fmla="*/ 29833 w 43200"/>
              <a:gd name="connsiteY5" fmla="*/ 2481 h 43200"/>
              <a:gd name="connsiteX6" fmla="*/ 35463 w 43200"/>
              <a:gd name="connsiteY6" fmla="*/ 690 h 43200"/>
              <a:gd name="connsiteX7" fmla="*/ 38318 w 43200"/>
              <a:gd name="connsiteY7" fmla="*/ 5576 h 43200"/>
              <a:gd name="connsiteX8" fmla="*/ 41982 w 43200"/>
              <a:gd name="connsiteY8" fmla="*/ 10318 h 43200"/>
              <a:gd name="connsiteX9" fmla="*/ 41818 w 43200"/>
              <a:gd name="connsiteY9" fmla="*/ 15460 h 43200"/>
              <a:gd name="connsiteX10" fmla="*/ 43016 w 43200"/>
              <a:gd name="connsiteY10" fmla="*/ 23322 h 43200"/>
              <a:gd name="connsiteX11" fmla="*/ 37404 w 43200"/>
              <a:gd name="connsiteY11" fmla="*/ 30204 h 43200"/>
              <a:gd name="connsiteX12" fmla="*/ 35395 w 43200"/>
              <a:gd name="connsiteY12" fmla="*/ 36101 h 43200"/>
              <a:gd name="connsiteX13" fmla="*/ 28555 w 43200"/>
              <a:gd name="connsiteY13" fmla="*/ 36815 h 43200"/>
              <a:gd name="connsiteX14" fmla="*/ 23667 w 43200"/>
              <a:gd name="connsiteY14" fmla="*/ 43106 h 43200"/>
              <a:gd name="connsiteX15" fmla="*/ 16480 w 43200"/>
              <a:gd name="connsiteY15" fmla="*/ 39266 h 43200"/>
              <a:gd name="connsiteX16" fmla="*/ 5804 w 43200"/>
              <a:gd name="connsiteY16" fmla="*/ 35472 h 43200"/>
              <a:gd name="connsiteX17" fmla="*/ 1110 w 43200"/>
              <a:gd name="connsiteY17" fmla="*/ 31250 h 43200"/>
              <a:gd name="connsiteX18" fmla="*/ 2113 w 43200"/>
              <a:gd name="connsiteY18" fmla="*/ 25551 h 43200"/>
              <a:gd name="connsiteX19" fmla="*/ -5 w 43200"/>
              <a:gd name="connsiteY19" fmla="*/ 19704 h 43200"/>
              <a:gd name="connsiteX20" fmla="*/ 3863 w 43200"/>
              <a:gd name="connsiteY20" fmla="*/ 14507 h 43200"/>
              <a:gd name="connsiteX21" fmla="*/ 3900 w 43200"/>
              <a:gd name="connsiteY21" fmla="*/ 14370 h 43200"/>
              <a:gd name="connsiteX0" fmla="*/ 4693 w 43200"/>
              <a:gd name="connsiteY0" fmla="*/ 26177 h 43200"/>
              <a:gd name="connsiteX1" fmla="*/ 2160 w 43200"/>
              <a:gd name="connsiteY1" fmla="*/ 25380 h 43200"/>
              <a:gd name="connsiteX2" fmla="*/ 6928 w 43200"/>
              <a:gd name="connsiteY2" fmla="*/ 34899 h 43200"/>
              <a:gd name="connsiteX3" fmla="*/ 5820 w 43200"/>
              <a:gd name="connsiteY3" fmla="*/ 35280 h 43200"/>
              <a:gd name="connsiteX4" fmla="*/ 16478 w 43200"/>
              <a:gd name="connsiteY4" fmla="*/ 39090 h 43200"/>
              <a:gd name="connsiteX5" fmla="*/ 15810 w 43200"/>
              <a:gd name="connsiteY5" fmla="*/ 37350 h 43200"/>
              <a:gd name="connsiteX6" fmla="*/ 28827 w 43200"/>
              <a:gd name="connsiteY6" fmla="*/ 34751 h 43200"/>
              <a:gd name="connsiteX7" fmla="*/ 28560 w 43200"/>
              <a:gd name="connsiteY7" fmla="*/ 36660 h 43200"/>
              <a:gd name="connsiteX8" fmla="*/ 34129 w 43200"/>
              <a:gd name="connsiteY8" fmla="*/ 22954 h 43200"/>
              <a:gd name="connsiteX9" fmla="*/ 37380 w 43200"/>
              <a:gd name="connsiteY9" fmla="*/ 30090 h 43200"/>
              <a:gd name="connsiteX10" fmla="*/ 41798 w 43200"/>
              <a:gd name="connsiteY10" fmla="*/ 15354 h 43200"/>
              <a:gd name="connsiteX11" fmla="*/ 40350 w 43200"/>
              <a:gd name="connsiteY11" fmla="*/ 18030 h 43200"/>
              <a:gd name="connsiteX12" fmla="*/ 38324 w 43200"/>
              <a:gd name="connsiteY12" fmla="*/ 5426 h 43200"/>
              <a:gd name="connsiteX13" fmla="*/ 38400 w 43200"/>
              <a:gd name="connsiteY13" fmla="*/ 6690 h 43200"/>
              <a:gd name="connsiteX14" fmla="*/ 29078 w 43200"/>
              <a:gd name="connsiteY14" fmla="*/ 3952 h 43200"/>
              <a:gd name="connsiteX15" fmla="*/ 29820 w 43200"/>
              <a:gd name="connsiteY15" fmla="*/ 2340 h 43200"/>
              <a:gd name="connsiteX16" fmla="*/ 22141 w 43200"/>
              <a:gd name="connsiteY16" fmla="*/ 4720 h 43200"/>
              <a:gd name="connsiteX17" fmla="*/ 22500 w 43200"/>
              <a:gd name="connsiteY17" fmla="*/ 3330 h 43200"/>
              <a:gd name="connsiteX18" fmla="*/ 14000 w 43200"/>
              <a:gd name="connsiteY18" fmla="*/ 5192 h 43200"/>
              <a:gd name="connsiteX19" fmla="*/ 15300 w 43200"/>
              <a:gd name="connsiteY19" fmla="*/ 6540 h 43200"/>
              <a:gd name="connsiteX20" fmla="*/ 4127 w 43200"/>
              <a:gd name="connsiteY20" fmla="*/ 15789 h 43200"/>
              <a:gd name="connsiteX21" fmla="*/ 3900 w 43200"/>
              <a:gd name="connsiteY21" fmla="*/ 14370 h 43200"/>
              <a:gd name="connsiteX0" fmla="*/ 3936 w 43256"/>
              <a:gd name="connsiteY0" fmla="*/ 14229 h 43219"/>
              <a:gd name="connsiteX1" fmla="*/ 5659 w 43256"/>
              <a:gd name="connsiteY1" fmla="*/ 6766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28863 w 43256"/>
              <a:gd name="connsiteY4" fmla="*/ 34610 h 43219"/>
              <a:gd name="connsiteX5" fmla="*/ 28596 w 43256"/>
              <a:gd name="connsiteY5" fmla="*/ 36519 h 43219"/>
              <a:gd name="connsiteX6" fmla="*/ 34165 w 43256"/>
              <a:gd name="connsiteY6" fmla="*/ 22813 h 43219"/>
              <a:gd name="connsiteX7" fmla="*/ 37416 w 43256"/>
              <a:gd name="connsiteY7" fmla="*/ 29949 h 43219"/>
              <a:gd name="connsiteX8" fmla="*/ 41834 w 43256"/>
              <a:gd name="connsiteY8" fmla="*/ 15213 h 43219"/>
              <a:gd name="connsiteX9" fmla="*/ 40386 w 43256"/>
              <a:gd name="connsiteY9" fmla="*/ 17889 h 43219"/>
              <a:gd name="connsiteX10" fmla="*/ 38360 w 43256"/>
              <a:gd name="connsiteY10" fmla="*/ 5285 h 43219"/>
              <a:gd name="connsiteX11" fmla="*/ 38436 w 43256"/>
              <a:gd name="connsiteY11" fmla="*/ 6549 h 43219"/>
              <a:gd name="connsiteX12" fmla="*/ 29114 w 43256"/>
              <a:gd name="connsiteY12" fmla="*/ 3811 h 43219"/>
              <a:gd name="connsiteX13" fmla="*/ 29856 w 43256"/>
              <a:gd name="connsiteY13" fmla="*/ 2199 h 43219"/>
              <a:gd name="connsiteX14" fmla="*/ 22177 w 43256"/>
              <a:gd name="connsiteY14" fmla="*/ 4579 h 43219"/>
              <a:gd name="connsiteX15" fmla="*/ 22536 w 43256"/>
              <a:gd name="connsiteY15" fmla="*/ 3189 h 43219"/>
              <a:gd name="connsiteX16" fmla="*/ 14036 w 43256"/>
              <a:gd name="connsiteY16" fmla="*/ 5051 h 43219"/>
              <a:gd name="connsiteX17" fmla="*/ 15336 w 43256"/>
              <a:gd name="connsiteY17" fmla="*/ 6399 h 43219"/>
              <a:gd name="connsiteX18" fmla="*/ 4163 w 43256"/>
              <a:gd name="connsiteY18" fmla="*/ 15648 h 43219"/>
              <a:gd name="connsiteX19" fmla="*/ 3936 w 43256"/>
              <a:gd name="connsiteY19" fmla="*/ 14229 h 43219"/>
              <a:gd name="connsiteX0" fmla="*/ 3936 w 43256"/>
              <a:gd name="connsiteY0" fmla="*/ 14229 h 42975"/>
              <a:gd name="connsiteX1" fmla="*/ 5659 w 43256"/>
              <a:gd name="connsiteY1" fmla="*/ 6766 h 42975"/>
              <a:gd name="connsiteX2" fmla="*/ 14041 w 43256"/>
              <a:gd name="connsiteY2" fmla="*/ 5061 h 42975"/>
              <a:gd name="connsiteX3" fmla="*/ 22492 w 43256"/>
              <a:gd name="connsiteY3" fmla="*/ 3291 h 42975"/>
              <a:gd name="connsiteX4" fmla="*/ 25785 w 43256"/>
              <a:gd name="connsiteY4" fmla="*/ 59 h 42975"/>
              <a:gd name="connsiteX5" fmla="*/ 29869 w 43256"/>
              <a:gd name="connsiteY5" fmla="*/ 2340 h 42975"/>
              <a:gd name="connsiteX6" fmla="*/ 35499 w 43256"/>
              <a:gd name="connsiteY6" fmla="*/ 549 h 42975"/>
              <a:gd name="connsiteX7" fmla="*/ 38354 w 43256"/>
              <a:gd name="connsiteY7" fmla="*/ 5435 h 42975"/>
              <a:gd name="connsiteX8" fmla="*/ 42018 w 43256"/>
              <a:gd name="connsiteY8" fmla="*/ 10177 h 42975"/>
              <a:gd name="connsiteX9" fmla="*/ 41854 w 43256"/>
              <a:gd name="connsiteY9" fmla="*/ 15319 h 42975"/>
              <a:gd name="connsiteX10" fmla="*/ 43052 w 43256"/>
              <a:gd name="connsiteY10" fmla="*/ 23181 h 42975"/>
              <a:gd name="connsiteX11" fmla="*/ 37440 w 43256"/>
              <a:gd name="connsiteY11" fmla="*/ 30063 h 42975"/>
              <a:gd name="connsiteX12" fmla="*/ 35431 w 43256"/>
              <a:gd name="connsiteY12" fmla="*/ 35960 h 42975"/>
              <a:gd name="connsiteX13" fmla="*/ 28591 w 43256"/>
              <a:gd name="connsiteY13" fmla="*/ 36674 h 42975"/>
              <a:gd name="connsiteX14" fmla="*/ 23703 w 43256"/>
              <a:gd name="connsiteY14" fmla="*/ 42965 h 42975"/>
              <a:gd name="connsiteX15" fmla="*/ 5840 w 43256"/>
              <a:gd name="connsiteY15" fmla="*/ 35331 h 42975"/>
              <a:gd name="connsiteX16" fmla="*/ 1146 w 43256"/>
              <a:gd name="connsiteY16" fmla="*/ 31109 h 42975"/>
              <a:gd name="connsiteX17" fmla="*/ 2149 w 43256"/>
              <a:gd name="connsiteY17" fmla="*/ 25410 h 42975"/>
              <a:gd name="connsiteX18" fmla="*/ 31 w 43256"/>
              <a:gd name="connsiteY18" fmla="*/ 19563 h 42975"/>
              <a:gd name="connsiteX19" fmla="*/ 3899 w 43256"/>
              <a:gd name="connsiteY19" fmla="*/ 14366 h 42975"/>
              <a:gd name="connsiteX20" fmla="*/ 3936 w 43256"/>
              <a:gd name="connsiteY20" fmla="*/ 14229 h 42975"/>
              <a:gd name="connsiteX0" fmla="*/ 4729 w 43256"/>
              <a:gd name="connsiteY0" fmla="*/ 26036 h 42975"/>
              <a:gd name="connsiteX1" fmla="*/ 2196 w 43256"/>
              <a:gd name="connsiteY1" fmla="*/ 25239 h 42975"/>
              <a:gd name="connsiteX2" fmla="*/ 6964 w 43256"/>
              <a:gd name="connsiteY2" fmla="*/ 34758 h 42975"/>
              <a:gd name="connsiteX3" fmla="*/ 5856 w 43256"/>
              <a:gd name="connsiteY3" fmla="*/ 35139 h 42975"/>
              <a:gd name="connsiteX4" fmla="*/ 28863 w 43256"/>
              <a:gd name="connsiteY4" fmla="*/ 34610 h 42975"/>
              <a:gd name="connsiteX5" fmla="*/ 28596 w 43256"/>
              <a:gd name="connsiteY5" fmla="*/ 36519 h 42975"/>
              <a:gd name="connsiteX6" fmla="*/ 34165 w 43256"/>
              <a:gd name="connsiteY6" fmla="*/ 22813 h 42975"/>
              <a:gd name="connsiteX7" fmla="*/ 37416 w 43256"/>
              <a:gd name="connsiteY7" fmla="*/ 29949 h 42975"/>
              <a:gd name="connsiteX8" fmla="*/ 41834 w 43256"/>
              <a:gd name="connsiteY8" fmla="*/ 15213 h 42975"/>
              <a:gd name="connsiteX9" fmla="*/ 40386 w 43256"/>
              <a:gd name="connsiteY9" fmla="*/ 17889 h 42975"/>
              <a:gd name="connsiteX10" fmla="*/ 38360 w 43256"/>
              <a:gd name="connsiteY10" fmla="*/ 5285 h 42975"/>
              <a:gd name="connsiteX11" fmla="*/ 38436 w 43256"/>
              <a:gd name="connsiteY11" fmla="*/ 6549 h 42975"/>
              <a:gd name="connsiteX12" fmla="*/ 29114 w 43256"/>
              <a:gd name="connsiteY12" fmla="*/ 3811 h 42975"/>
              <a:gd name="connsiteX13" fmla="*/ 29856 w 43256"/>
              <a:gd name="connsiteY13" fmla="*/ 2199 h 42975"/>
              <a:gd name="connsiteX14" fmla="*/ 22177 w 43256"/>
              <a:gd name="connsiteY14" fmla="*/ 4579 h 42975"/>
              <a:gd name="connsiteX15" fmla="*/ 22536 w 43256"/>
              <a:gd name="connsiteY15" fmla="*/ 3189 h 42975"/>
              <a:gd name="connsiteX16" fmla="*/ 14036 w 43256"/>
              <a:gd name="connsiteY16" fmla="*/ 5051 h 42975"/>
              <a:gd name="connsiteX17" fmla="*/ 15336 w 43256"/>
              <a:gd name="connsiteY17" fmla="*/ 6399 h 42975"/>
              <a:gd name="connsiteX18" fmla="*/ 4163 w 43256"/>
              <a:gd name="connsiteY18" fmla="*/ 15648 h 42975"/>
              <a:gd name="connsiteX19" fmla="*/ 3936 w 43256"/>
              <a:gd name="connsiteY19" fmla="*/ 14229 h 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3256" h="42975">
                <a:moveTo>
                  <a:pt x="3936" y="14229"/>
                </a:moveTo>
                <a:cubicBezTo>
                  <a:pt x="3665" y="11516"/>
                  <a:pt x="4297" y="8780"/>
                  <a:pt x="5659" y="6766"/>
                </a:cubicBezTo>
                <a:cubicBezTo>
                  <a:pt x="7811" y="3585"/>
                  <a:pt x="11300" y="2876"/>
                  <a:pt x="14041" y="5061"/>
                </a:cubicBezTo>
                <a:cubicBezTo>
                  <a:pt x="15714" y="768"/>
                  <a:pt x="19950" y="-119"/>
                  <a:pt x="22492" y="3291"/>
                </a:cubicBezTo>
                <a:cubicBezTo>
                  <a:pt x="23133" y="1542"/>
                  <a:pt x="24364" y="333"/>
                  <a:pt x="25785" y="59"/>
                </a:cubicBezTo>
                <a:cubicBezTo>
                  <a:pt x="27349" y="-243"/>
                  <a:pt x="28911" y="629"/>
                  <a:pt x="29869" y="2340"/>
                </a:cubicBezTo>
                <a:cubicBezTo>
                  <a:pt x="31251" y="126"/>
                  <a:pt x="33537" y="-601"/>
                  <a:pt x="35499" y="549"/>
                </a:cubicBezTo>
                <a:cubicBezTo>
                  <a:pt x="36994" y="1425"/>
                  <a:pt x="38066" y="3259"/>
                  <a:pt x="38354" y="5435"/>
                </a:cubicBezTo>
                <a:cubicBezTo>
                  <a:pt x="40082" y="6077"/>
                  <a:pt x="41458" y="7857"/>
                  <a:pt x="42018" y="10177"/>
                </a:cubicBezTo>
                <a:cubicBezTo>
                  <a:pt x="42425" y="11861"/>
                  <a:pt x="42367" y="13690"/>
                  <a:pt x="41854" y="15319"/>
                </a:cubicBezTo>
                <a:cubicBezTo>
                  <a:pt x="43115" y="17553"/>
                  <a:pt x="43556" y="20449"/>
                  <a:pt x="43052" y="23181"/>
                </a:cubicBezTo>
                <a:cubicBezTo>
                  <a:pt x="42382" y="26813"/>
                  <a:pt x="40164" y="29533"/>
                  <a:pt x="37440" y="30063"/>
                </a:cubicBezTo>
                <a:cubicBezTo>
                  <a:pt x="37427" y="32330"/>
                  <a:pt x="36694" y="34480"/>
                  <a:pt x="35431" y="35960"/>
                </a:cubicBezTo>
                <a:cubicBezTo>
                  <a:pt x="33512" y="38209"/>
                  <a:pt x="30740" y="38498"/>
                  <a:pt x="28591" y="36674"/>
                </a:cubicBezTo>
                <a:cubicBezTo>
                  <a:pt x="27896" y="39807"/>
                  <a:pt x="27495" y="43189"/>
                  <a:pt x="23703" y="42965"/>
                </a:cubicBezTo>
                <a:cubicBezTo>
                  <a:pt x="19911" y="42741"/>
                  <a:pt x="9600" y="37307"/>
                  <a:pt x="5840" y="35331"/>
                </a:cubicBezTo>
                <a:cubicBezTo>
                  <a:pt x="3726" y="35668"/>
                  <a:pt x="1741" y="33883"/>
                  <a:pt x="1146" y="31109"/>
                </a:cubicBezTo>
                <a:cubicBezTo>
                  <a:pt x="715" y="29102"/>
                  <a:pt x="1096" y="26936"/>
                  <a:pt x="2149" y="25410"/>
                </a:cubicBezTo>
                <a:cubicBezTo>
                  <a:pt x="655" y="24213"/>
                  <a:pt x="-177" y="21916"/>
                  <a:pt x="31" y="19563"/>
                </a:cubicBezTo>
                <a:cubicBezTo>
                  <a:pt x="275" y="16808"/>
                  <a:pt x="1881" y="14650"/>
                  <a:pt x="3899" y="14366"/>
                </a:cubicBezTo>
                <a:cubicBezTo>
                  <a:pt x="3911" y="14320"/>
                  <a:pt x="3924" y="14275"/>
                  <a:pt x="3936" y="14229"/>
                </a:cubicBezTo>
                <a:close/>
              </a:path>
              <a:path w="43256" h="42975" fill="none" extrusionOk="0">
                <a:moveTo>
                  <a:pt x="4729" y="26036"/>
                </a:moveTo>
                <a:cubicBezTo>
                  <a:pt x="3845" y="26130"/>
                  <a:pt x="2961" y="25852"/>
                  <a:pt x="2196" y="25239"/>
                </a:cubicBezTo>
                <a:moveTo>
                  <a:pt x="6964" y="34758"/>
                </a:moveTo>
                <a:cubicBezTo>
                  <a:pt x="6609" y="34951"/>
                  <a:pt x="6236" y="35079"/>
                  <a:pt x="5856" y="35139"/>
                </a:cubicBezTo>
                <a:moveTo>
                  <a:pt x="28863" y="34610"/>
                </a:moveTo>
                <a:cubicBezTo>
                  <a:pt x="28824" y="35257"/>
                  <a:pt x="28734" y="35897"/>
                  <a:pt x="28596" y="36519"/>
                </a:cubicBezTo>
                <a:moveTo>
                  <a:pt x="34165" y="22813"/>
                </a:moveTo>
                <a:cubicBezTo>
                  <a:pt x="36169" y="24141"/>
                  <a:pt x="37434" y="26917"/>
                  <a:pt x="37416" y="29949"/>
                </a:cubicBezTo>
                <a:moveTo>
                  <a:pt x="41834" y="15213"/>
                </a:moveTo>
                <a:cubicBezTo>
                  <a:pt x="41509" y="16245"/>
                  <a:pt x="41014" y="17161"/>
                  <a:pt x="40386" y="17889"/>
                </a:cubicBezTo>
                <a:moveTo>
                  <a:pt x="38360" y="5285"/>
                </a:moveTo>
                <a:cubicBezTo>
                  <a:pt x="38415" y="5702"/>
                  <a:pt x="38441" y="6125"/>
                  <a:pt x="38436" y="6549"/>
                </a:cubicBezTo>
                <a:moveTo>
                  <a:pt x="29114" y="3811"/>
                </a:moveTo>
                <a:cubicBezTo>
                  <a:pt x="29303" y="3228"/>
                  <a:pt x="29552" y="2685"/>
                  <a:pt x="29856" y="2199"/>
                </a:cubicBezTo>
                <a:moveTo>
                  <a:pt x="22177" y="4579"/>
                </a:moveTo>
                <a:cubicBezTo>
                  <a:pt x="22254" y="4097"/>
                  <a:pt x="22375" y="3630"/>
                  <a:pt x="22536" y="3189"/>
                </a:cubicBezTo>
                <a:moveTo>
                  <a:pt x="14036" y="5051"/>
                </a:moveTo>
                <a:cubicBezTo>
                  <a:pt x="14508" y="5427"/>
                  <a:pt x="14944" y="5880"/>
                  <a:pt x="15336" y="6399"/>
                </a:cubicBezTo>
                <a:moveTo>
                  <a:pt x="4163" y="15648"/>
                </a:moveTo>
                <a:cubicBezTo>
                  <a:pt x="4060" y="15184"/>
                  <a:pt x="3984" y="14710"/>
                  <a:pt x="3936" y="14229"/>
                </a:cubicBezTo>
              </a:path>
            </a:pathLst>
          </a:custGeom>
          <a:solidFill>
            <a:schemeClr val="bg1"/>
          </a:solidFill>
          <a:ln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6" name="云形 25">
            <a:extLst>
              <a:ext uri="{FF2B5EF4-FFF2-40B4-BE49-F238E27FC236}">
                <a16:creationId xmlns:a16="http://schemas.microsoft.com/office/drawing/2014/main" id="{E180A25F-479E-461A-9788-5C7206E04576}"/>
              </a:ext>
            </a:extLst>
          </p:cNvPr>
          <p:cNvSpPr/>
          <p:nvPr/>
        </p:nvSpPr>
        <p:spPr>
          <a:xfrm>
            <a:off x="6380737" y="1982131"/>
            <a:ext cx="626124" cy="414242"/>
          </a:xfrm>
          <a:custGeom>
            <a:avLst/>
            <a:gdLst>
              <a:gd name="connsiteX0" fmla="*/ 3900 w 43200"/>
              <a:gd name="connsiteY0" fmla="*/ 14370 h 43200"/>
              <a:gd name="connsiteX1" fmla="*/ 5623 w 43200"/>
              <a:gd name="connsiteY1" fmla="*/ 6907 h 43200"/>
              <a:gd name="connsiteX2" fmla="*/ 14005 w 43200"/>
              <a:gd name="connsiteY2" fmla="*/ 5202 h 43200"/>
              <a:gd name="connsiteX3" fmla="*/ 22456 w 43200"/>
              <a:gd name="connsiteY3" fmla="*/ 3432 h 43200"/>
              <a:gd name="connsiteX4" fmla="*/ 25749 w 43200"/>
              <a:gd name="connsiteY4" fmla="*/ 200 h 43200"/>
              <a:gd name="connsiteX5" fmla="*/ 29833 w 43200"/>
              <a:gd name="connsiteY5" fmla="*/ 2481 h 43200"/>
              <a:gd name="connsiteX6" fmla="*/ 35463 w 43200"/>
              <a:gd name="connsiteY6" fmla="*/ 690 h 43200"/>
              <a:gd name="connsiteX7" fmla="*/ 38318 w 43200"/>
              <a:gd name="connsiteY7" fmla="*/ 5576 h 43200"/>
              <a:gd name="connsiteX8" fmla="*/ 41982 w 43200"/>
              <a:gd name="connsiteY8" fmla="*/ 10318 h 43200"/>
              <a:gd name="connsiteX9" fmla="*/ 41818 w 43200"/>
              <a:gd name="connsiteY9" fmla="*/ 15460 h 43200"/>
              <a:gd name="connsiteX10" fmla="*/ 43016 w 43200"/>
              <a:gd name="connsiteY10" fmla="*/ 23322 h 43200"/>
              <a:gd name="connsiteX11" fmla="*/ 37404 w 43200"/>
              <a:gd name="connsiteY11" fmla="*/ 30204 h 43200"/>
              <a:gd name="connsiteX12" fmla="*/ 35395 w 43200"/>
              <a:gd name="connsiteY12" fmla="*/ 36101 h 43200"/>
              <a:gd name="connsiteX13" fmla="*/ 28555 w 43200"/>
              <a:gd name="connsiteY13" fmla="*/ 36815 h 43200"/>
              <a:gd name="connsiteX14" fmla="*/ 23667 w 43200"/>
              <a:gd name="connsiteY14" fmla="*/ 43106 h 43200"/>
              <a:gd name="connsiteX15" fmla="*/ 16480 w 43200"/>
              <a:gd name="connsiteY15" fmla="*/ 39266 h 43200"/>
              <a:gd name="connsiteX16" fmla="*/ 5804 w 43200"/>
              <a:gd name="connsiteY16" fmla="*/ 35472 h 43200"/>
              <a:gd name="connsiteX17" fmla="*/ 1110 w 43200"/>
              <a:gd name="connsiteY17" fmla="*/ 31250 h 43200"/>
              <a:gd name="connsiteX18" fmla="*/ 2113 w 43200"/>
              <a:gd name="connsiteY18" fmla="*/ 25551 h 43200"/>
              <a:gd name="connsiteX19" fmla="*/ -5 w 43200"/>
              <a:gd name="connsiteY19" fmla="*/ 19704 h 43200"/>
              <a:gd name="connsiteX20" fmla="*/ 3863 w 43200"/>
              <a:gd name="connsiteY20" fmla="*/ 14507 h 43200"/>
              <a:gd name="connsiteX21" fmla="*/ 3900 w 43200"/>
              <a:gd name="connsiteY21" fmla="*/ 14370 h 43200"/>
              <a:gd name="connsiteX0" fmla="*/ 4693 w 43200"/>
              <a:gd name="connsiteY0" fmla="*/ 26177 h 43200"/>
              <a:gd name="connsiteX1" fmla="*/ 2160 w 43200"/>
              <a:gd name="connsiteY1" fmla="*/ 25380 h 43200"/>
              <a:gd name="connsiteX2" fmla="*/ 6928 w 43200"/>
              <a:gd name="connsiteY2" fmla="*/ 34899 h 43200"/>
              <a:gd name="connsiteX3" fmla="*/ 5820 w 43200"/>
              <a:gd name="connsiteY3" fmla="*/ 35280 h 43200"/>
              <a:gd name="connsiteX4" fmla="*/ 16478 w 43200"/>
              <a:gd name="connsiteY4" fmla="*/ 39090 h 43200"/>
              <a:gd name="connsiteX5" fmla="*/ 15810 w 43200"/>
              <a:gd name="connsiteY5" fmla="*/ 37350 h 43200"/>
              <a:gd name="connsiteX6" fmla="*/ 28827 w 43200"/>
              <a:gd name="connsiteY6" fmla="*/ 34751 h 43200"/>
              <a:gd name="connsiteX7" fmla="*/ 28560 w 43200"/>
              <a:gd name="connsiteY7" fmla="*/ 36660 h 43200"/>
              <a:gd name="connsiteX8" fmla="*/ 34129 w 43200"/>
              <a:gd name="connsiteY8" fmla="*/ 22954 h 43200"/>
              <a:gd name="connsiteX9" fmla="*/ 37380 w 43200"/>
              <a:gd name="connsiteY9" fmla="*/ 30090 h 43200"/>
              <a:gd name="connsiteX10" fmla="*/ 41798 w 43200"/>
              <a:gd name="connsiteY10" fmla="*/ 15354 h 43200"/>
              <a:gd name="connsiteX11" fmla="*/ 40350 w 43200"/>
              <a:gd name="connsiteY11" fmla="*/ 18030 h 43200"/>
              <a:gd name="connsiteX12" fmla="*/ 38324 w 43200"/>
              <a:gd name="connsiteY12" fmla="*/ 5426 h 43200"/>
              <a:gd name="connsiteX13" fmla="*/ 38400 w 43200"/>
              <a:gd name="connsiteY13" fmla="*/ 6690 h 43200"/>
              <a:gd name="connsiteX14" fmla="*/ 29078 w 43200"/>
              <a:gd name="connsiteY14" fmla="*/ 3952 h 43200"/>
              <a:gd name="connsiteX15" fmla="*/ 29820 w 43200"/>
              <a:gd name="connsiteY15" fmla="*/ 2340 h 43200"/>
              <a:gd name="connsiteX16" fmla="*/ 22141 w 43200"/>
              <a:gd name="connsiteY16" fmla="*/ 4720 h 43200"/>
              <a:gd name="connsiteX17" fmla="*/ 22500 w 43200"/>
              <a:gd name="connsiteY17" fmla="*/ 3330 h 43200"/>
              <a:gd name="connsiteX18" fmla="*/ 14000 w 43200"/>
              <a:gd name="connsiteY18" fmla="*/ 5192 h 43200"/>
              <a:gd name="connsiteX19" fmla="*/ 15300 w 43200"/>
              <a:gd name="connsiteY19" fmla="*/ 6540 h 43200"/>
              <a:gd name="connsiteX20" fmla="*/ 4127 w 43200"/>
              <a:gd name="connsiteY20" fmla="*/ 15789 h 43200"/>
              <a:gd name="connsiteX21" fmla="*/ 3900 w 43200"/>
              <a:gd name="connsiteY21" fmla="*/ 14370 h 43200"/>
              <a:gd name="connsiteX0" fmla="*/ 3936 w 43256"/>
              <a:gd name="connsiteY0" fmla="*/ 14229 h 43219"/>
              <a:gd name="connsiteX1" fmla="*/ 5659 w 43256"/>
              <a:gd name="connsiteY1" fmla="*/ 6766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16514 w 43256"/>
              <a:gd name="connsiteY4" fmla="*/ 38949 h 43219"/>
              <a:gd name="connsiteX5" fmla="*/ 15846 w 43256"/>
              <a:gd name="connsiteY5" fmla="*/ 37209 h 43219"/>
              <a:gd name="connsiteX6" fmla="*/ 28863 w 43256"/>
              <a:gd name="connsiteY6" fmla="*/ 34610 h 43219"/>
              <a:gd name="connsiteX7" fmla="*/ 28596 w 43256"/>
              <a:gd name="connsiteY7" fmla="*/ 36519 h 43219"/>
              <a:gd name="connsiteX8" fmla="*/ 41834 w 43256"/>
              <a:gd name="connsiteY8" fmla="*/ 15213 h 43219"/>
              <a:gd name="connsiteX9" fmla="*/ 40386 w 43256"/>
              <a:gd name="connsiteY9" fmla="*/ 17889 h 43219"/>
              <a:gd name="connsiteX10" fmla="*/ 38360 w 43256"/>
              <a:gd name="connsiteY10" fmla="*/ 5285 h 43219"/>
              <a:gd name="connsiteX11" fmla="*/ 38436 w 43256"/>
              <a:gd name="connsiteY11" fmla="*/ 6549 h 43219"/>
              <a:gd name="connsiteX12" fmla="*/ 29114 w 43256"/>
              <a:gd name="connsiteY12" fmla="*/ 3811 h 43219"/>
              <a:gd name="connsiteX13" fmla="*/ 29856 w 43256"/>
              <a:gd name="connsiteY13" fmla="*/ 2199 h 43219"/>
              <a:gd name="connsiteX14" fmla="*/ 22177 w 43256"/>
              <a:gd name="connsiteY14" fmla="*/ 4579 h 43219"/>
              <a:gd name="connsiteX15" fmla="*/ 22536 w 43256"/>
              <a:gd name="connsiteY15" fmla="*/ 3189 h 43219"/>
              <a:gd name="connsiteX16" fmla="*/ 14036 w 43256"/>
              <a:gd name="connsiteY16" fmla="*/ 5051 h 43219"/>
              <a:gd name="connsiteX17" fmla="*/ 15336 w 43256"/>
              <a:gd name="connsiteY17" fmla="*/ 6399 h 43219"/>
              <a:gd name="connsiteX18" fmla="*/ 4163 w 43256"/>
              <a:gd name="connsiteY18" fmla="*/ 15648 h 43219"/>
              <a:gd name="connsiteX19" fmla="*/ 3936 w 43256"/>
              <a:gd name="connsiteY19" fmla="*/ 14229 h 43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3256" h="43219">
                <a:moveTo>
                  <a:pt x="3936" y="14229"/>
                </a:moveTo>
                <a:cubicBezTo>
                  <a:pt x="3665" y="11516"/>
                  <a:pt x="4297" y="8780"/>
                  <a:pt x="5659" y="6766"/>
                </a:cubicBezTo>
                <a:cubicBezTo>
                  <a:pt x="7811" y="3585"/>
                  <a:pt x="11300" y="2876"/>
                  <a:pt x="14041" y="5061"/>
                </a:cubicBezTo>
                <a:cubicBezTo>
                  <a:pt x="15714" y="768"/>
                  <a:pt x="19950" y="-119"/>
                  <a:pt x="22492" y="3291"/>
                </a:cubicBezTo>
                <a:cubicBezTo>
                  <a:pt x="23133" y="1542"/>
                  <a:pt x="24364" y="333"/>
                  <a:pt x="25785" y="59"/>
                </a:cubicBezTo>
                <a:cubicBezTo>
                  <a:pt x="27349" y="-243"/>
                  <a:pt x="28911" y="629"/>
                  <a:pt x="29869" y="2340"/>
                </a:cubicBezTo>
                <a:cubicBezTo>
                  <a:pt x="31251" y="126"/>
                  <a:pt x="33537" y="-601"/>
                  <a:pt x="35499" y="549"/>
                </a:cubicBezTo>
                <a:cubicBezTo>
                  <a:pt x="36994" y="1425"/>
                  <a:pt x="38066" y="3259"/>
                  <a:pt x="38354" y="5435"/>
                </a:cubicBezTo>
                <a:cubicBezTo>
                  <a:pt x="40082" y="6077"/>
                  <a:pt x="41458" y="7857"/>
                  <a:pt x="42018" y="10177"/>
                </a:cubicBezTo>
                <a:cubicBezTo>
                  <a:pt x="42425" y="11861"/>
                  <a:pt x="42367" y="13690"/>
                  <a:pt x="41854" y="15319"/>
                </a:cubicBezTo>
                <a:cubicBezTo>
                  <a:pt x="43115" y="17553"/>
                  <a:pt x="43556" y="20449"/>
                  <a:pt x="43052" y="23181"/>
                </a:cubicBezTo>
                <a:cubicBezTo>
                  <a:pt x="42382" y="26813"/>
                  <a:pt x="40164" y="29533"/>
                  <a:pt x="37440" y="30063"/>
                </a:cubicBezTo>
                <a:cubicBezTo>
                  <a:pt x="37427" y="32330"/>
                  <a:pt x="36694" y="34480"/>
                  <a:pt x="35431" y="35960"/>
                </a:cubicBezTo>
                <a:cubicBezTo>
                  <a:pt x="33512" y="38209"/>
                  <a:pt x="30740" y="38498"/>
                  <a:pt x="28591" y="36674"/>
                </a:cubicBezTo>
                <a:cubicBezTo>
                  <a:pt x="27896" y="39807"/>
                  <a:pt x="26035" y="42202"/>
                  <a:pt x="23703" y="42965"/>
                </a:cubicBezTo>
                <a:cubicBezTo>
                  <a:pt x="20955" y="43864"/>
                  <a:pt x="18087" y="42332"/>
                  <a:pt x="16516" y="39125"/>
                </a:cubicBezTo>
                <a:cubicBezTo>
                  <a:pt x="12808" y="42169"/>
                  <a:pt x="7992" y="40458"/>
                  <a:pt x="5840" y="35331"/>
                </a:cubicBezTo>
                <a:cubicBezTo>
                  <a:pt x="3726" y="35668"/>
                  <a:pt x="1741" y="33883"/>
                  <a:pt x="1146" y="31109"/>
                </a:cubicBezTo>
                <a:cubicBezTo>
                  <a:pt x="715" y="29102"/>
                  <a:pt x="1096" y="26936"/>
                  <a:pt x="2149" y="25410"/>
                </a:cubicBezTo>
                <a:cubicBezTo>
                  <a:pt x="655" y="24213"/>
                  <a:pt x="-177" y="21916"/>
                  <a:pt x="31" y="19563"/>
                </a:cubicBezTo>
                <a:cubicBezTo>
                  <a:pt x="275" y="16808"/>
                  <a:pt x="1881" y="14650"/>
                  <a:pt x="3899" y="14366"/>
                </a:cubicBezTo>
                <a:cubicBezTo>
                  <a:pt x="3911" y="14320"/>
                  <a:pt x="3924" y="14275"/>
                  <a:pt x="3936" y="14229"/>
                </a:cubicBezTo>
                <a:close/>
              </a:path>
              <a:path w="43256" h="43219" fill="none" extrusionOk="0">
                <a:moveTo>
                  <a:pt x="4729" y="26036"/>
                </a:moveTo>
                <a:cubicBezTo>
                  <a:pt x="3845" y="26130"/>
                  <a:pt x="2961" y="25852"/>
                  <a:pt x="2196" y="25239"/>
                </a:cubicBezTo>
                <a:moveTo>
                  <a:pt x="6964" y="34758"/>
                </a:moveTo>
                <a:cubicBezTo>
                  <a:pt x="6609" y="34951"/>
                  <a:pt x="6236" y="35079"/>
                  <a:pt x="5856" y="35139"/>
                </a:cubicBezTo>
                <a:moveTo>
                  <a:pt x="16514" y="38949"/>
                </a:moveTo>
                <a:cubicBezTo>
                  <a:pt x="16247" y="38403"/>
                  <a:pt x="16023" y="37820"/>
                  <a:pt x="15846" y="37209"/>
                </a:cubicBezTo>
                <a:moveTo>
                  <a:pt x="28863" y="34610"/>
                </a:moveTo>
                <a:cubicBezTo>
                  <a:pt x="28824" y="35257"/>
                  <a:pt x="28734" y="35897"/>
                  <a:pt x="28596" y="36519"/>
                </a:cubicBezTo>
                <a:moveTo>
                  <a:pt x="41834" y="15213"/>
                </a:moveTo>
                <a:cubicBezTo>
                  <a:pt x="41509" y="16245"/>
                  <a:pt x="41014" y="17161"/>
                  <a:pt x="40386" y="17889"/>
                </a:cubicBezTo>
                <a:moveTo>
                  <a:pt x="38360" y="5285"/>
                </a:moveTo>
                <a:cubicBezTo>
                  <a:pt x="38415" y="5702"/>
                  <a:pt x="38441" y="6125"/>
                  <a:pt x="38436" y="6549"/>
                </a:cubicBezTo>
                <a:moveTo>
                  <a:pt x="29114" y="3811"/>
                </a:moveTo>
                <a:cubicBezTo>
                  <a:pt x="29303" y="3228"/>
                  <a:pt x="29552" y="2685"/>
                  <a:pt x="29856" y="2199"/>
                </a:cubicBezTo>
                <a:moveTo>
                  <a:pt x="22177" y="4579"/>
                </a:moveTo>
                <a:cubicBezTo>
                  <a:pt x="22254" y="4097"/>
                  <a:pt x="22375" y="3630"/>
                  <a:pt x="22536" y="3189"/>
                </a:cubicBezTo>
                <a:moveTo>
                  <a:pt x="14036" y="5051"/>
                </a:moveTo>
                <a:cubicBezTo>
                  <a:pt x="14508" y="5427"/>
                  <a:pt x="14944" y="5880"/>
                  <a:pt x="15336" y="6399"/>
                </a:cubicBezTo>
                <a:moveTo>
                  <a:pt x="4163" y="15648"/>
                </a:moveTo>
                <a:cubicBezTo>
                  <a:pt x="4060" y="15184"/>
                  <a:pt x="3984" y="14710"/>
                  <a:pt x="3936" y="14229"/>
                </a:cubicBezTo>
              </a:path>
            </a:pathLst>
          </a:custGeom>
          <a:solidFill>
            <a:schemeClr val="bg1"/>
          </a:solidFill>
          <a:ln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7" name="云形 26">
            <a:extLst>
              <a:ext uri="{FF2B5EF4-FFF2-40B4-BE49-F238E27FC236}">
                <a16:creationId xmlns:a16="http://schemas.microsoft.com/office/drawing/2014/main" id="{376A1783-E07B-4500-9615-83E614D4CFC6}"/>
              </a:ext>
            </a:extLst>
          </p:cNvPr>
          <p:cNvSpPr/>
          <p:nvPr/>
        </p:nvSpPr>
        <p:spPr>
          <a:xfrm rot="429982">
            <a:off x="7141370" y="2538024"/>
            <a:ext cx="643979" cy="399958"/>
          </a:xfrm>
          <a:custGeom>
            <a:avLst/>
            <a:gdLst>
              <a:gd name="connsiteX0" fmla="*/ 3900 w 43200"/>
              <a:gd name="connsiteY0" fmla="*/ 14370 h 43200"/>
              <a:gd name="connsiteX1" fmla="*/ 5623 w 43200"/>
              <a:gd name="connsiteY1" fmla="*/ 6907 h 43200"/>
              <a:gd name="connsiteX2" fmla="*/ 14005 w 43200"/>
              <a:gd name="connsiteY2" fmla="*/ 5202 h 43200"/>
              <a:gd name="connsiteX3" fmla="*/ 22456 w 43200"/>
              <a:gd name="connsiteY3" fmla="*/ 3432 h 43200"/>
              <a:gd name="connsiteX4" fmla="*/ 25749 w 43200"/>
              <a:gd name="connsiteY4" fmla="*/ 200 h 43200"/>
              <a:gd name="connsiteX5" fmla="*/ 29833 w 43200"/>
              <a:gd name="connsiteY5" fmla="*/ 2481 h 43200"/>
              <a:gd name="connsiteX6" fmla="*/ 35463 w 43200"/>
              <a:gd name="connsiteY6" fmla="*/ 690 h 43200"/>
              <a:gd name="connsiteX7" fmla="*/ 38318 w 43200"/>
              <a:gd name="connsiteY7" fmla="*/ 5576 h 43200"/>
              <a:gd name="connsiteX8" fmla="*/ 41982 w 43200"/>
              <a:gd name="connsiteY8" fmla="*/ 10318 h 43200"/>
              <a:gd name="connsiteX9" fmla="*/ 41818 w 43200"/>
              <a:gd name="connsiteY9" fmla="*/ 15460 h 43200"/>
              <a:gd name="connsiteX10" fmla="*/ 43016 w 43200"/>
              <a:gd name="connsiteY10" fmla="*/ 23322 h 43200"/>
              <a:gd name="connsiteX11" fmla="*/ 37404 w 43200"/>
              <a:gd name="connsiteY11" fmla="*/ 30204 h 43200"/>
              <a:gd name="connsiteX12" fmla="*/ 35395 w 43200"/>
              <a:gd name="connsiteY12" fmla="*/ 36101 h 43200"/>
              <a:gd name="connsiteX13" fmla="*/ 28555 w 43200"/>
              <a:gd name="connsiteY13" fmla="*/ 36815 h 43200"/>
              <a:gd name="connsiteX14" fmla="*/ 23667 w 43200"/>
              <a:gd name="connsiteY14" fmla="*/ 43106 h 43200"/>
              <a:gd name="connsiteX15" fmla="*/ 16480 w 43200"/>
              <a:gd name="connsiteY15" fmla="*/ 39266 h 43200"/>
              <a:gd name="connsiteX16" fmla="*/ 5804 w 43200"/>
              <a:gd name="connsiteY16" fmla="*/ 35472 h 43200"/>
              <a:gd name="connsiteX17" fmla="*/ 1110 w 43200"/>
              <a:gd name="connsiteY17" fmla="*/ 31250 h 43200"/>
              <a:gd name="connsiteX18" fmla="*/ 2113 w 43200"/>
              <a:gd name="connsiteY18" fmla="*/ 25551 h 43200"/>
              <a:gd name="connsiteX19" fmla="*/ -5 w 43200"/>
              <a:gd name="connsiteY19" fmla="*/ 19704 h 43200"/>
              <a:gd name="connsiteX20" fmla="*/ 3863 w 43200"/>
              <a:gd name="connsiteY20" fmla="*/ 14507 h 43200"/>
              <a:gd name="connsiteX21" fmla="*/ 3900 w 43200"/>
              <a:gd name="connsiteY21" fmla="*/ 14370 h 43200"/>
              <a:gd name="connsiteX0" fmla="*/ 4693 w 43200"/>
              <a:gd name="connsiteY0" fmla="*/ 26177 h 43200"/>
              <a:gd name="connsiteX1" fmla="*/ 2160 w 43200"/>
              <a:gd name="connsiteY1" fmla="*/ 25380 h 43200"/>
              <a:gd name="connsiteX2" fmla="*/ 6928 w 43200"/>
              <a:gd name="connsiteY2" fmla="*/ 34899 h 43200"/>
              <a:gd name="connsiteX3" fmla="*/ 5820 w 43200"/>
              <a:gd name="connsiteY3" fmla="*/ 35280 h 43200"/>
              <a:gd name="connsiteX4" fmla="*/ 16478 w 43200"/>
              <a:gd name="connsiteY4" fmla="*/ 39090 h 43200"/>
              <a:gd name="connsiteX5" fmla="*/ 15810 w 43200"/>
              <a:gd name="connsiteY5" fmla="*/ 37350 h 43200"/>
              <a:gd name="connsiteX6" fmla="*/ 28827 w 43200"/>
              <a:gd name="connsiteY6" fmla="*/ 34751 h 43200"/>
              <a:gd name="connsiteX7" fmla="*/ 28560 w 43200"/>
              <a:gd name="connsiteY7" fmla="*/ 36660 h 43200"/>
              <a:gd name="connsiteX8" fmla="*/ 34129 w 43200"/>
              <a:gd name="connsiteY8" fmla="*/ 22954 h 43200"/>
              <a:gd name="connsiteX9" fmla="*/ 37380 w 43200"/>
              <a:gd name="connsiteY9" fmla="*/ 30090 h 43200"/>
              <a:gd name="connsiteX10" fmla="*/ 41798 w 43200"/>
              <a:gd name="connsiteY10" fmla="*/ 15354 h 43200"/>
              <a:gd name="connsiteX11" fmla="*/ 40350 w 43200"/>
              <a:gd name="connsiteY11" fmla="*/ 18030 h 43200"/>
              <a:gd name="connsiteX12" fmla="*/ 38324 w 43200"/>
              <a:gd name="connsiteY12" fmla="*/ 5426 h 43200"/>
              <a:gd name="connsiteX13" fmla="*/ 38400 w 43200"/>
              <a:gd name="connsiteY13" fmla="*/ 6690 h 43200"/>
              <a:gd name="connsiteX14" fmla="*/ 29078 w 43200"/>
              <a:gd name="connsiteY14" fmla="*/ 3952 h 43200"/>
              <a:gd name="connsiteX15" fmla="*/ 29820 w 43200"/>
              <a:gd name="connsiteY15" fmla="*/ 2340 h 43200"/>
              <a:gd name="connsiteX16" fmla="*/ 22141 w 43200"/>
              <a:gd name="connsiteY16" fmla="*/ 4720 h 43200"/>
              <a:gd name="connsiteX17" fmla="*/ 22500 w 43200"/>
              <a:gd name="connsiteY17" fmla="*/ 3330 h 43200"/>
              <a:gd name="connsiteX18" fmla="*/ 14000 w 43200"/>
              <a:gd name="connsiteY18" fmla="*/ 5192 h 43200"/>
              <a:gd name="connsiteX19" fmla="*/ 15300 w 43200"/>
              <a:gd name="connsiteY19" fmla="*/ 6540 h 43200"/>
              <a:gd name="connsiteX20" fmla="*/ 4127 w 43200"/>
              <a:gd name="connsiteY20" fmla="*/ 15789 h 43200"/>
              <a:gd name="connsiteX21" fmla="*/ 3900 w 43200"/>
              <a:gd name="connsiteY21" fmla="*/ 14370 h 43200"/>
              <a:gd name="connsiteX0" fmla="*/ 3936 w 43256"/>
              <a:gd name="connsiteY0" fmla="*/ 14229 h 43219"/>
              <a:gd name="connsiteX1" fmla="*/ 5659 w 43256"/>
              <a:gd name="connsiteY1" fmla="*/ 6766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28863 w 43256"/>
              <a:gd name="connsiteY4" fmla="*/ 34610 h 43219"/>
              <a:gd name="connsiteX5" fmla="*/ 28596 w 43256"/>
              <a:gd name="connsiteY5" fmla="*/ 36519 h 43219"/>
              <a:gd name="connsiteX6" fmla="*/ 34165 w 43256"/>
              <a:gd name="connsiteY6" fmla="*/ 22813 h 43219"/>
              <a:gd name="connsiteX7" fmla="*/ 37416 w 43256"/>
              <a:gd name="connsiteY7" fmla="*/ 29949 h 43219"/>
              <a:gd name="connsiteX8" fmla="*/ 41834 w 43256"/>
              <a:gd name="connsiteY8" fmla="*/ 15213 h 43219"/>
              <a:gd name="connsiteX9" fmla="*/ 40386 w 43256"/>
              <a:gd name="connsiteY9" fmla="*/ 17889 h 43219"/>
              <a:gd name="connsiteX10" fmla="*/ 38360 w 43256"/>
              <a:gd name="connsiteY10" fmla="*/ 5285 h 43219"/>
              <a:gd name="connsiteX11" fmla="*/ 38436 w 43256"/>
              <a:gd name="connsiteY11" fmla="*/ 6549 h 43219"/>
              <a:gd name="connsiteX12" fmla="*/ 29114 w 43256"/>
              <a:gd name="connsiteY12" fmla="*/ 3811 h 43219"/>
              <a:gd name="connsiteX13" fmla="*/ 29856 w 43256"/>
              <a:gd name="connsiteY13" fmla="*/ 2199 h 43219"/>
              <a:gd name="connsiteX14" fmla="*/ 22177 w 43256"/>
              <a:gd name="connsiteY14" fmla="*/ 4579 h 43219"/>
              <a:gd name="connsiteX15" fmla="*/ 22536 w 43256"/>
              <a:gd name="connsiteY15" fmla="*/ 3189 h 43219"/>
              <a:gd name="connsiteX16" fmla="*/ 14036 w 43256"/>
              <a:gd name="connsiteY16" fmla="*/ 5051 h 43219"/>
              <a:gd name="connsiteX17" fmla="*/ 15336 w 43256"/>
              <a:gd name="connsiteY17" fmla="*/ 6399 h 43219"/>
              <a:gd name="connsiteX18" fmla="*/ 4163 w 43256"/>
              <a:gd name="connsiteY18" fmla="*/ 15648 h 43219"/>
              <a:gd name="connsiteX19" fmla="*/ 3936 w 43256"/>
              <a:gd name="connsiteY19" fmla="*/ 14229 h 43219"/>
              <a:gd name="connsiteX0" fmla="*/ 3936 w 43256"/>
              <a:gd name="connsiteY0" fmla="*/ 14229 h 43219"/>
              <a:gd name="connsiteX1" fmla="*/ 5659 w 43256"/>
              <a:gd name="connsiteY1" fmla="*/ 6766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34165 w 43256"/>
              <a:gd name="connsiteY4" fmla="*/ 22813 h 43219"/>
              <a:gd name="connsiteX5" fmla="*/ 37416 w 43256"/>
              <a:gd name="connsiteY5" fmla="*/ 29949 h 43219"/>
              <a:gd name="connsiteX6" fmla="*/ 41834 w 43256"/>
              <a:gd name="connsiteY6" fmla="*/ 15213 h 43219"/>
              <a:gd name="connsiteX7" fmla="*/ 40386 w 43256"/>
              <a:gd name="connsiteY7" fmla="*/ 17889 h 43219"/>
              <a:gd name="connsiteX8" fmla="*/ 38360 w 43256"/>
              <a:gd name="connsiteY8" fmla="*/ 5285 h 43219"/>
              <a:gd name="connsiteX9" fmla="*/ 38436 w 43256"/>
              <a:gd name="connsiteY9" fmla="*/ 6549 h 43219"/>
              <a:gd name="connsiteX10" fmla="*/ 29114 w 43256"/>
              <a:gd name="connsiteY10" fmla="*/ 3811 h 43219"/>
              <a:gd name="connsiteX11" fmla="*/ 29856 w 43256"/>
              <a:gd name="connsiteY11" fmla="*/ 2199 h 43219"/>
              <a:gd name="connsiteX12" fmla="*/ 22177 w 43256"/>
              <a:gd name="connsiteY12" fmla="*/ 4579 h 43219"/>
              <a:gd name="connsiteX13" fmla="*/ 22536 w 43256"/>
              <a:gd name="connsiteY13" fmla="*/ 3189 h 43219"/>
              <a:gd name="connsiteX14" fmla="*/ 14036 w 43256"/>
              <a:gd name="connsiteY14" fmla="*/ 5051 h 43219"/>
              <a:gd name="connsiteX15" fmla="*/ 15336 w 43256"/>
              <a:gd name="connsiteY15" fmla="*/ 6399 h 43219"/>
              <a:gd name="connsiteX16" fmla="*/ 4163 w 43256"/>
              <a:gd name="connsiteY16" fmla="*/ 15648 h 43219"/>
              <a:gd name="connsiteX17" fmla="*/ 3936 w 43256"/>
              <a:gd name="connsiteY17" fmla="*/ 14229 h 43219"/>
              <a:gd name="connsiteX0" fmla="*/ 3936 w 43256"/>
              <a:gd name="connsiteY0" fmla="*/ 14229 h 40633"/>
              <a:gd name="connsiteX1" fmla="*/ 5659 w 43256"/>
              <a:gd name="connsiteY1" fmla="*/ 6766 h 40633"/>
              <a:gd name="connsiteX2" fmla="*/ 14041 w 43256"/>
              <a:gd name="connsiteY2" fmla="*/ 5061 h 40633"/>
              <a:gd name="connsiteX3" fmla="*/ 22492 w 43256"/>
              <a:gd name="connsiteY3" fmla="*/ 3291 h 40633"/>
              <a:gd name="connsiteX4" fmla="*/ 25785 w 43256"/>
              <a:gd name="connsiteY4" fmla="*/ 59 h 40633"/>
              <a:gd name="connsiteX5" fmla="*/ 29869 w 43256"/>
              <a:gd name="connsiteY5" fmla="*/ 2340 h 40633"/>
              <a:gd name="connsiteX6" fmla="*/ 35499 w 43256"/>
              <a:gd name="connsiteY6" fmla="*/ 549 h 40633"/>
              <a:gd name="connsiteX7" fmla="*/ 38354 w 43256"/>
              <a:gd name="connsiteY7" fmla="*/ 5435 h 40633"/>
              <a:gd name="connsiteX8" fmla="*/ 42018 w 43256"/>
              <a:gd name="connsiteY8" fmla="*/ 10177 h 40633"/>
              <a:gd name="connsiteX9" fmla="*/ 41854 w 43256"/>
              <a:gd name="connsiteY9" fmla="*/ 15319 h 40633"/>
              <a:gd name="connsiteX10" fmla="*/ 43052 w 43256"/>
              <a:gd name="connsiteY10" fmla="*/ 23181 h 40633"/>
              <a:gd name="connsiteX11" fmla="*/ 37440 w 43256"/>
              <a:gd name="connsiteY11" fmla="*/ 30063 h 40633"/>
              <a:gd name="connsiteX12" fmla="*/ 35431 w 43256"/>
              <a:gd name="connsiteY12" fmla="*/ 35960 h 40633"/>
              <a:gd name="connsiteX13" fmla="*/ 28591 w 43256"/>
              <a:gd name="connsiteY13" fmla="*/ 36674 h 40633"/>
              <a:gd name="connsiteX14" fmla="*/ 16516 w 43256"/>
              <a:gd name="connsiteY14" fmla="*/ 39125 h 40633"/>
              <a:gd name="connsiteX15" fmla="*/ 5840 w 43256"/>
              <a:gd name="connsiteY15" fmla="*/ 35331 h 40633"/>
              <a:gd name="connsiteX16" fmla="*/ 1146 w 43256"/>
              <a:gd name="connsiteY16" fmla="*/ 31109 h 40633"/>
              <a:gd name="connsiteX17" fmla="*/ 2149 w 43256"/>
              <a:gd name="connsiteY17" fmla="*/ 25410 h 40633"/>
              <a:gd name="connsiteX18" fmla="*/ 31 w 43256"/>
              <a:gd name="connsiteY18" fmla="*/ 19563 h 40633"/>
              <a:gd name="connsiteX19" fmla="*/ 3899 w 43256"/>
              <a:gd name="connsiteY19" fmla="*/ 14366 h 40633"/>
              <a:gd name="connsiteX20" fmla="*/ 3936 w 43256"/>
              <a:gd name="connsiteY20" fmla="*/ 14229 h 40633"/>
              <a:gd name="connsiteX0" fmla="*/ 4729 w 43256"/>
              <a:gd name="connsiteY0" fmla="*/ 26036 h 40633"/>
              <a:gd name="connsiteX1" fmla="*/ 2196 w 43256"/>
              <a:gd name="connsiteY1" fmla="*/ 25239 h 40633"/>
              <a:gd name="connsiteX2" fmla="*/ 6964 w 43256"/>
              <a:gd name="connsiteY2" fmla="*/ 34758 h 40633"/>
              <a:gd name="connsiteX3" fmla="*/ 5856 w 43256"/>
              <a:gd name="connsiteY3" fmla="*/ 35139 h 40633"/>
              <a:gd name="connsiteX4" fmla="*/ 34165 w 43256"/>
              <a:gd name="connsiteY4" fmla="*/ 22813 h 40633"/>
              <a:gd name="connsiteX5" fmla="*/ 37416 w 43256"/>
              <a:gd name="connsiteY5" fmla="*/ 29949 h 40633"/>
              <a:gd name="connsiteX6" fmla="*/ 41834 w 43256"/>
              <a:gd name="connsiteY6" fmla="*/ 15213 h 40633"/>
              <a:gd name="connsiteX7" fmla="*/ 40386 w 43256"/>
              <a:gd name="connsiteY7" fmla="*/ 17889 h 40633"/>
              <a:gd name="connsiteX8" fmla="*/ 38360 w 43256"/>
              <a:gd name="connsiteY8" fmla="*/ 5285 h 40633"/>
              <a:gd name="connsiteX9" fmla="*/ 38436 w 43256"/>
              <a:gd name="connsiteY9" fmla="*/ 6549 h 40633"/>
              <a:gd name="connsiteX10" fmla="*/ 29114 w 43256"/>
              <a:gd name="connsiteY10" fmla="*/ 3811 h 40633"/>
              <a:gd name="connsiteX11" fmla="*/ 29856 w 43256"/>
              <a:gd name="connsiteY11" fmla="*/ 2199 h 40633"/>
              <a:gd name="connsiteX12" fmla="*/ 22177 w 43256"/>
              <a:gd name="connsiteY12" fmla="*/ 4579 h 40633"/>
              <a:gd name="connsiteX13" fmla="*/ 22536 w 43256"/>
              <a:gd name="connsiteY13" fmla="*/ 3189 h 40633"/>
              <a:gd name="connsiteX14" fmla="*/ 14036 w 43256"/>
              <a:gd name="connsiteY14" fmla="*/ 5051 h 40633"/>
              <a:gd name="connsiteX15" fmla="*/ 15336 w 43256"/>
              <a:gd name="connsiteY15" fmla="*/ 6399 h 40633"/>
              <a:gd name="connsiteX16" fmla="*/ 4163 w 43256"/>
              <a:gd name="connsiteY16" fmla="*/ 15648 h 40633"/>
              <a:gd name="connsiteX17" fmla="*/ 3936 w 43256"/>
              <a:gd name="connsiteY17" fmla="*/ 14229 h 4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56" h="40633">
                <a:moveTo>
                  <a:pt x="3936" y="14229"/>
                </a:moveTo>
                <a:cubicBezTo>
                  <a:pt x="3665" y="11516"/>
                  <a:pt x="4297" y="8780"/>
                  <a:pt x="5659" y="6766"/>
                </a:cubicBezTo>
                <a:cubicBezTo>
                  <a:pt x="7811" y="3585"/>
                  <a:pt x="11300" y="2876"/>
                  <a:pt x="14041" y="5061"/>
                </a:cubicBezTo>
                <a:cubicBezTo>
                  <a:pt x="15714" y="768"/>
                  <a:pt x="19950" y="-119"/>
                  <a:pt x="22492" y="3291"/>
                </a:cubicBezTo>
                <a:cubicBezTo>
                  <a:pt x="23133" y="1542"/>
                  <a:pt x="24364" y="333"/>
                  <a:pt x="25785" y="59"/>
                </a:cubicBezTo>
                <a:cubicBezTo>
                  <a:pt x="27349" y="-243"/>
                  <a:pt x="28911" y="629"/>
                  <a:pt x="29869" y="2340"/>
                </a:cubicBezTo>
                <a:cubicBezTo>
                  <a:pt x="31251" y="126"/>
                  <a:pt x="33537" y="-601"/>
                  <a:pt x="35499" y="549"/>
                </a:cubicBezTo>
                <a:cubicBezTo>
                  <a:pt x="36994" y="1425"/>
                  <a:pt x="38066" y="3259"/>
                  <a:pt x="38354" y="5435"/>
                </a:cubicBezTo>
                <a:cubicBezTo>
                  <a:pt x="40082" y="6077"/>
                  <a:pt x="41458" y="7857"/>
                  <a:pt x="42018" y="10177"/>
                </a:cubicBezTo>
                <a:cubicBezTo>
                  <a:pt x="42425" y="11861"/>
                  <a:pt x="42367" y="13690"/>
                  <a:pt x="41854" y="15319"/>
                </a:cubicBezTo>
                <a:cubicBezTo>
                  <a:pt x="43115" y="17553"/>
                  <a:pt x="43556" y="20449"/>
                  <a:pt x="43052" y="23181"/>
                </a:cubicBezTo>
                <a:cubicBezTo>
                  <a:pt x="42382" y="26813"/>
                  <a:pt x="40164" y="29533"/>
                  <a:pt x="37440" y="30063"/>
                </a:cubicBezTo>
                <a:cubicBezTo>
                  <a:pt x="37427" y="32330"/>
                  <a:pt x="36694" y="34480"/>
                  <a:pt x="35431" y="35960"/>
                </a:cubicBezTo>
                <a:cubicBezTo>
                  <a:pt x="33512" y="38209"/>
                  <a:pt x="30740" y="38498"/>
                  <a:pt x="28591" y="36674"/>
                </a:cubicBezTo>
                <a:cubicBezTo>
                  <a:pt x="25439" y="37201"/>
                  <a:pt x="20308" y="39349"/>
                  <a:pt x="16516" y="39125"/>
                </a:cubicBezTo>
                <a:cubicBezTo>
                  <a:pt x="12808" y="42169"/>
                  <a:pt x="7992" y="40458"/>
                  <a:pt x="5840" y="35331"/>
                </a:cubicBezTo>
                <a:cubicBezTo>
                  <a:pt x="3726" y="35668"/>
                  <a:pt x="1741" y="33883"/>
                  <a:pt x="1146" y="31109"/>
                </a:cubicBezTo>
                <a:cubicBezTo>
                  <a:pt x="715" y="29102"/>
                  <a:pt x="1096" y="26936"/>
                  <a:pt x="2149" y="25410"/>
                </a:cubicBezTo>
                <a:cubicBezTo>
                  <a:pt x="655" y="24213"/>
                  <a:pt x="-177" y="21916"/>
                  <a:pt x="31" y="19563"/>
                </a:cubicBezTo>
                <a:cubicBezTo>
                  <a:pt x="275" y="16808"/>
                  <a:pt x="1881" y="14650"/>
                  <a:pt x="3899" y="14366"/>
                </a:cubicBezTo>
                <a:cubicBezTo>
                  <a:pt x="3911" y="14320"/>
                  <a:pt x="3924" y="14275"/>
                  <a:pt x="3936" y="14229"/>
                </a:cubicBezTo>
                <a:close/>
              </a:path>
              <a:path w="43256" h="40633" fill="none" extrusionOk="0">
                <a:moveTo>
                  <a:pt x="4729" y="26036"/>
                </a:moveTo>
                <a:cubicBezTo>
                  <a:pt x="3845" y="26130"/>
                  <a:pt x="2961" y="25852"/>
                  <a:pt x="2196" y="25239"/>
                </a:cubicBezTo>
                <a:moveTo>
                  <a:pt x="6964" y="34758"/>
                </a:moveTo>
                <a:cubicBezTo>
                  <a:pt x="6609" y="34951"/>
                  <a:pt x="6236" y="35079"/>
                  <a:pt x="5856" y="35139"/>
                </a:cubicBezTo>
                <a:moveTo>
                  <a:pt x="34165" y="22813"/>
                </a:moveTo>
                <a:cubicBezTo>
                  <a:pt x="36169" y="24141"/>
                  <a:pt x="37434" y="26917"/>
                  <a:pt x="37416" y="29949"/>
                </a:cubicBezTo>
                <a:moveTo>
                  <a:pt x="41834" y="15213"/>
                </a:moveTo>
                <a:cubicBezTo>
                  <a:pt x="41509" y="16245"/>
                  <a:pt x="41014" y="17161"/>
                  <a:pt x="40386" y="17889"/>
                </a:cubicBezTo>
                <a:moveTo>
                  <a:pt x="38360" y="5285"/>
                </a:moveTo>
                <a:cubicBezTo>
                  <a:pt x="38415" y="5702"/>
                  <a:pt x="38441" y="6125"/>
                  <a:pt x="38436" y="6549"/>
                </a:cubicBezTo>
                <a:moveTo>
                  <a:pt x="29114" y="3811"/>
                </a:moveTo>
                <a:cubicBezTo>
                  <a:pt x="29303" y="3228"/>
                  <a:pt x="29552" y="2685"/>
                  <a:pt x="29856" y="2199"/>
                </a:cubicBezTo>
                <a:moveTo>
                  <a:pt x="22177" y="4579"/>
                </a:moveTo>
                <a:cubicBezTo>
                  <a:pt x="22254" y="4097"/>
                  <a:pt x="22375" y="3630"/>
                  <a:pt x="22536" y="3189"/>
                </a:cubicBezTo>
                <a:moveTo>
                  <a:pt x="14036" y="5051"/>
                </a:moveTo>
                <a:cubicBezTo>
                  <a:pt x="14508" y="5427"/>
                  <a:pt x="14944" y="5880"/>
                  <a:pt x="15336" y="6399"/>
                </a:cubicBezTo>
                <a:moveTo>
                  <a:pt x="4163" y="15648"/>
                </a:moveTo>
                <a:cubicBezTo>
                  <a:pt x="4060" y="15184"/>
                  <a:pt x="3984" y="14710"/>
                  <a:pt x="3936" y="14229"/>
                </a:cubicBezTo>
              </a:path>
            </a:pathLst>
          </a:custGeom>
          <a:solidFill>
            <a:schemeClr val="bg1"/>
          </a:solidFill>
          <a:ln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/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D2DAAC0D-76EE-48AB-B7F3-6EBFDA687196}"/>
              </a:ext>
            </a:extLst>
          </p:cNvPr>
          <p:cNvGrpSpPr>
            <a:grpSpLocks/>
          </p:cNvGrpSpPr>
          <p:nvPr/>
        </p:nvGrpSpPr>
        <p:grpSpPr bwMode="auto">
          <a:xfrm rot="6221564">
            <a:off x="108582" y="2799901"/>
            <a:ext cx="7922966" cy="7921776"/>
            <a:chOff x="-2272894" y="2621826"/>
            <a:chExt cx="16687800" cy="16687800"/>
          </a:xfrm>
        </p:grpSpPr>
        <p:pic>
          <p:nvPicPr>
            <p:cNvPr id="39964" name="图片 11">
              <a:extLst>
                <a:ext uri="{FF2B5EF4-FFF2-40B4-BE49-F238E27FC236}">
                  <a16:creationId xmlns:a16="http://schemas.microsoft.com/office/drawing/2014/main" id="{10DC7F28-EF13-4F44-B152-0389314FF2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71138" y="3475457"/>
              <a:ext cx="15000140" cy="1415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05AC0645-22E7-45E1-8EA9-B0EEAA955603}"/>
                </a:ext>
              </a:extLst>
            </p:cNvPr>
            <p:cNvSpPr/>
            <p:nvPr/>
          </p:nvSpPr>
          <p:spPr>
            <a:xfrm>
              <a:off x="-2272894" y="2621826"/>
              <a:ext cx="16687800" cy="166878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/>
            </a:p>
          </p:txBody>
        </p:sp>
      </p:grpSp>
      <p:grpSp>
        <p:nvGrpSpPr>
          <p:cNvPr id="3" name="组合 9">
            <a:extLst>
              <a:ext uri="{FF2B5EF4-FFF2-40B4-BE49-F238E27FC236}">
                <a16:creationId xmlns:a16="http://schemas.microsoft.com/office/drawing/2014/main" id="{9BF06895-D42B-4965-AFDB-F0A3866FE112}"/>
              </a:ext>
            </a:extLst>
          </p:cNvPr>
          <p:cNvGrpSpPr>
            <a:grpSpLocks/>
          </p:cNvGrpSpPr>
          <p:nvPr/>
        </p:nvGrpSpPr>
        <p:grpSpPr bwMode="auto">
          <a:xfrm>
            <a:off x="-277438" y="2635419"/>
            <a:ext cx="9387097" cy="9387096"/>
            <a:chOff x="-2272894" y="2621826"/>
            <a:chExt cx="16687800" cy="1668780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6B2C14-BE98-4901-AD5B-07DCD34650D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1671138" y="3475457"/>
              <a:ext cx="15000140" cy="14155688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EA29853-D9D4-4C65-970D-62325BA7F83F}"/>
                </a:ext>
              </a:extLst>
            </p:cNvPr>
            <p:cNvSpPr/>
            <p:nvPr/>
          </p:nvSpPr>
          <p:spPr>
            <a:xfrm>
              <a:off x="-2272894" y="2621826"/>
              <a:ext cx="16687800" cy="166878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/>
            </a:p>
          </p:txBody>
        </p:sp>
      </p:grpSp>
      <p:grpSp>
        <p:nvGrpSpPr>
          <p:cNvPr id="4" name="组合 13">
            <a:extLst>
              <a:ext uri="{FF2B5EF4-FFF2-40B4-BE49-F238E27FC236}">
                <a16:creationId xmlns:a16="http://schemas.microsoft.com/office/drawing/2014/main" id="{1D08588F-A027-437F-8DDC-1260778693BA}"/>
              </a:ext>
            </a:extLst>
          </p:cNvPr>
          <p:cNvGrpSpPr>
            <a:grpSpLocks/>
          </p:cNvGrpSpPr>
          <p:nvPr/>
        </p:nvGrpSpPr>
        <p:grpSpPr bwMode="auto">
          <a:xfrm>
            <a:off x="1194384" y="4119998"/>
            <a:ext cx="6751662" cy="6751662"/>
            <a:chOff x="-2272894" y="2621826"/>
            <a:chExt cx="16687800" cy="16687800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BE0CA6B-11E3-4988-A2AD-79B70B56323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chemeClr val="accent4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1671138" y="3475457"/>
              <a:ext cx="15000140" cy="14155688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EC3C69E-CC6F-4FEC-8605-5EFBC166924E}"/>
                </a:ext>
              </a:extLst>
            </p:cNvPr>
            <p:cNvSpPr/>
            <p:nvPr/>
          </p:nvSpPr>
          <p:spPr>
            <a:xfrm>
              <a:off x="-2272894" y="2621826"/>
              <a:ext cx="16687800" cy="166878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/>
            </a:p>
          </p:txBody>
        </p:sp>
      </p:grpSp>
      <p:grpSp>
        <p:nvGrpSpPr>
          <p:cNvPr id="5" name="组合 16">
            <a:extLst>
              <a:ext uri="{FF2B5EF4-FFF2-40B4-BE49-F238E27FC236}">
                <a16:creationId xmlns:a16="http://schemas.microsoft.com/office/drawing/2014/main" id="{D8A3C3E6-C07C-49DA-85D6-DEC294EF3930}"/>
              </a:ext>
            </a:extLst>
          </p:cNvPr>
          <p:cNvGrpSpPr>
            <a:grpSpLocks/>
          </p:cNvGrpSpPr>
          <p:nvPr/>
        </p:nvGrpSpPr>
        <p:grpSpPr bwMode="auto">
          <a:xfrm rot="4384328">
            <a:off x="387328" y="3312346"/>
            <a:ext cx="8365776" cy="8366966"/>
            <a:chOff x="-2272894" y="2621826"/>
            <a:chExt cx="16687800" cy="1668780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837C51C7-C118-437E-A7B3-D26CF1D78DA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duotone>
                <a:prstClr val="black"/>
                <a:srgbClr val="D9C3A5">
                  <a:tint val="50000"/>
                  <a:satMod val="180000"/>
                </a:srgbClr>
              </a:duotone>
            </a:blip>
            <a:stretch>
              <a:fillRect/>
            </a:stretch>
          </p:blipFill>
          <p:spPr>
            <a:xfrm>
              <a:off x="-1379794" y="3338243"/>
              <a:ext cx="13610431" cy="14155688"/>
            </a:xfrm>
            <a:prstGeom prst="rect">
              <a:avLst/>
            </a:prstGeom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B5B72AA-D9BB-493C-8B6D-D5AB4E0E605F}"/>
                </a:ext>
              </a:extLst>
            </p:cNvPr>
            <p:cNvSpPr/>
            <p:nvPr/>
          </p:nvSpPr>
          <p:spPr>
            <a:xfrm>
              <a:off x="-2272894" y="2621826"/>
              <a:ext cx="16687800" cy="166878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36092776-1C41-4021-B3FA-21564483D583}"/>
              </a:ext>
            </a:extLst>
          </p:cNvPr>
          <p:cNvSpPr txBox="1"/>
          <p:nvPr/>
        </p:nvSpPr>
        <p:spPr>
          <a:xfrm>
            <a:off x="519945" y="3351195"/>
            <a:ext cx="7904657" cy="20310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4499" b="1" spc="338" dirty="0" err="1">
                <a:ln w="12700">
                  <a:solidFill>
                    <a:schemeClr val="bg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lba Matter" panose="02040603050506020204" pitchFamily="18" charset="0"/>
                <a:ea typeface="+mj-ea"/>
              </a:rPr>
              <a:t>Môn</a:t>
            </a:r>
            <a:r>
              <a:rPr lang="en-US" altLang="zh-CN" sz="4499" b="1" spc="338" dirty="0">
                <a:ln w="12700">
                  <a:solidFill>
                    <a:schemeClr val="bg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lba Matter" panose="02040603050506020204" pitchFamily="18" charset="0"/>
                <a:ea typeface="+mj-ea"/>
              </a:rPr>
              <a:t>: </a:t>
            </a:r>
            <a:r>
              <a:rPr lang="en-US" altLang="zh-CN" sz="4499" b="1" spc="338" dirty="0" err="1">
                <a:ln w="12700">
                  <a:solidFill>
                    <a:schemeClr val="bg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lba Matter" panose="02040603050506020204" pitchFamily="18" charset="0"/>
                <a:ea typeface="+mj-ea"/>
              </a:rPr>
              <a:t>Toán</a:t>
            </a:r>
            <a:endParaRPr lang="en-US" altLang="zh-CN" sz="4499" b="1" spc="338" dirty="0">
              <a:ln w="12700">
                <a:solidFill>
                  <a:schemeClr val="bg1"/>
                </a:solidFill>
              </a:ln>
              <a:solidFill>
                <a:schemeClr val="accent2">
                  <a:lumMod val="7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UTM Alba Matter" panose="02040603050506020204" pitchFamily="18" charset="0"/>
              <a:ea typeface="+mj-ea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Luyệ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</a:rPr>
              <a:t>(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</a:rPr>
              <a:t>tra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</a:rPr>
              <a:t> 114)</a:t>
            </a:r>
            <a:endParaRPr lang="en-US" altLang="zh-CN" sz="4499" b="1" spc="338" dirty="0">
              <a:ln w="12700">
                <a:solidFill>
                  <a:schemeClr val="bg1"/>
                </a:solidFill>
              </a:ln>
              <a:solidFill>
                <a:schemeClr val="accent2">
                  <a:lumMod val="7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UTM Alba Matter" panose="02040603050506020204" pitchFamily="18" charset="0"/>
              <a:ea typeface="+mj-ea"/>
            </a:endParaRPr>
          </a:p>
          <a:p>
            <a:pPr algn="ctr">
              <a:defRPr/>
            </a:pPr>
            <a:r>
              <a:rPr lang="en-US" altLang="zh-CN" sz="4499" b="1" spc="338" dirty="0" err="1">
                <a:ln w="12700">
                  <a:solidFill>
                    <a:schemeClr val="bg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lba Matter" panose="02040603050506020204" pitchFamily="18" charset="0"/>
                <a:ea typeface="+mj-ea"/>
              </a:rPr>
              <a:t>Lớp</a:t>
            </a:r>
            <a:r>
              <a:rPr lang="en-US" altLang="zh-CN" sz="4499" b="1" spc="338" dirty="0">
                <a:ln w="12700">
                  <a:solidFill>
                    <a:schemeClr val="bg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lba Matter" panose="02040603050506020204" pitchFamily="18" charset="0"/>
                <a:ea typeface="+mj-ea"/>
              </a:rPr>
              <a:t>: 4A1</a:t>
            </a:r>
          </a:p>
        </p:txBody>
      </p:sp>
      <p:sp>
        <p:nvSpPr>
          <p:cNvPr id="29" name="任意多边形 28">
            <a:extLst>
              <a:ext uri="{FF2B5EF4-FFF2-40B4-BE49-F238E27FC236}">
                <a16:creationId xmlns:a16="http://schemas.microsoft.com/office/drawing/2014/main" id="{22D08C5D-16A9-4B84-9286-FDBDCD63A2C4}"/>
              </a:ext>
            </a:extLst>
          </p:cNvPr>
          <p:cNvSpPr/>
          <p:nvPr/>
        </p:nvSpPr>
        <p:spPr>
          <a:xfrm rot="2600086">
            <a:off x="3057282" y="2342807"/>
            <a:ext cx="313061" cy="273780"/>
          </a:xfrm>
          <a:custGeom>
            <a:avLst/>
            <a:gdLst>
              <a:gd name="connsiteX0" fmla="*/ 101416 w 440385"/>
              <a:gd name="connsiteY0" fmla="*/ 99731 h 356908"/>
              <a:gd name="connsiteX1" fmla="*/ 109036 w 440385"/>
              <a:gd name="connsiteY1" fmla="*/ 671 h 356908"/>
              <a:gd name="connsiteX2" fmla="*/ 230956 w 440385"/>
              <a:gd name="connsiteY2" fmla="*/ 54011 h 356908"/>
              <a:gd name="connsiteX3" fmla="*/ 345256 w 440385"/>
              <a:gd name="connsiteY3" fmla="*/ 8291 h 356908"/>
              <a:gd name="connsiteX4" fmla="*/ 390976 w 440385"/>
              <a:gd name="connsiteY4" fmla="*/ 46391 h 356908"/>
              <a:gd name="connsiteX5" fmla="*/ 337636 w 440385"/>
              <a:gd name="connsiteY5" fmla="*/ 130211 h 356908"/>
              <a:gd name="connsiteX6" fmla="*/ 436696 w 440385"/>
              <a:gd name="connsiteY6" fmla="*/ 229271 h 356908"/>
              <a:gd name="connsiteX7" fmla="*/ 406216 w 440385"/>
              <a:gd name="connsiteY7" fmla="*/ 282611 h 356908"/>
              <a:gd name="connsiteX8" fmla="*/ 284296 w 440385"/>
              <a:gd name="connsiteY8" fmla="*/ 252131 h 356908"/>
              <a:gd name="connsiteX9" fmla="*/ 246196 w 440385"/>
              <a:gd name="connsiteY9" fmla="*/ 328331 h 356908"/>
              <a:gd name="connsiteX10" fmla="*/ 177616 w 440385"/>
              <a:gd name="connsiteY10" fmla="*/ 351191 h 356908"/>
              <a:gd name="connsiteX11" fmla="*/ 139516 w 440385"/>
              <a:gd name="connsiteY11" fmla="*/ 229271 h 356908"/>
              <a:gd name="connsiteX12" fmla="*/ 2356 w 440385"/>
              <a:gd name="connsiteY12" fmla="*/ 214031 h 356908"/>
              <a:gd name="connsiteX13" fmla="*/ 55696 w 440385"/>
              <a:gd name="connsiteY13" fmla="*/ 153071 h 356908"/>
              <a:gd name="connsiteX14" fmla="*/ 101416 w 440385"/>
              <a:gd name="connsiteY14" fmla="*/ 99731 h 356908"/>
              <a:gd name="connsiteX0" fmla="*/ 101416 w 440385"/>
              <a:gd name="connsiteY0" fmla="*/ 99731 h 354405"/>
              <a:gd name="connsiteX1" fmla="*/ 109036 w 440385"/>
              <a:gd name="connsiteY1" fmla="*/ 671 h 354405"/>
              <a:gd name="connsiteX2" fmla="*/ 230956 w 440385"/>
              <a:gd name="connsiteY2" fmla="*/ 54011 h 354405"/>
              <a:gd name="connsiteX3" fmla="*/ 345256 w 440385"/>
              <a:gd name="connsiteY3" fmla="*/ 8291 h 354405"/>
              <a:gd name="connsiteX4" fmla="*/ 390976 w 440385"/>
              <a:gd name="connsiteY4" fmla="*/ 46391 h 354405"/>
              <a:gd name="connsiteX5" fmla="*/ 337636 w 440385"/>
              <a:gd name="connsiteY5" fmla="*/ 130211 h 354405"/>
              <a:gd name="connsiteX6" fmla="*/ 436696 w 440385"/>
              <a:gd name="connsiteY6" fmla="*/ 229271 h 354405"/>
              <a:gd name="connsiteX7" fmla="*/ 406216 w 440385"/>
              <a:gd name="connsiteY7" fmla="*/ 282611 h 354405"/>
              <a:gd name="connsiteX8" fmla="*/ 284296 w 440385"/>
              <a:gd name="connsiteY8" fmla="*/ 252131 h 354405"/>
              <a:gd name="connsiteX9" fmla="*/ 234645 w 440385"/>
              <a:gd name="connsiteY9" fmla="*/ 313345 h 354405"/>
              <a:gd name="connsiteX10" fmla="*/ 177616 w 440385"/>
              <a:gd name="connsiteY10" fmla="*/ 351191 h 354405"/>
              <a:gd name="connsiteX11" fmla="*/ 139516 w 440385"/>
              <a:gd name="connsiteY11" fmla="*/ 229271 h 354405"/>
              <a:gd name="connsiteX12" fmla="*/ 2356 w 440385"/>
              <a:gd name="connsiteY12" fmla="*/ 214031 h 354405"/>
              <a:gd name="connsiteX13" fmla="*/ 55696 w 440385"/>
              <a:gd name="connsiteY13" fmla="*/ 153071 h 354405"/>
              <a:gd name="connsiteX14" fmla="*/ 101416 w 440385"/>
              <a:gd name="connsiteY14" fmla="*/ 99731 h 354405"/>
              <a:gd name="connsiteX0" fmla="*/ 101416 w 440385"/>
              <a:gd name="connsiteY0" fmla="*/ 99731 h 353607"/>
              <a:gd name="connsiteX1" fmla="*/ 109036 w 440385"/>
              <a:gd name="connsiteY1" fmla="*/ 671 h 353607"/>
              <a:gd name="connsiteX2" fmla="*/ 230956 w 440385"/>
              <a:gd name="connsiteY2" fmla="*/ 54011 h 353607"/>
              <a:gd name="connsiteX3" fmla="*/ 345256 w 440385"/>
              <a:gd name="connsiteY3" fmla="*/ 8291 h 353607"/>
              <a:gd name="connsiteX4" fmla="*/ 390976 w 440385"/>
              <a:gd name="connsiteY4" fmla="*/ 46391 h 353607"/>
              <a:gd name="connsiteX5" fmla="*/ 337636 w 440385"/>
              <a:gd name="connsiteY5" fmla="*/ 130211 h 353607"/>
              <a:gd name="connsiteX6" fmla="*/ 436696 w 440385"/>
              <a:gd name="connsiteY6" fmla="*/ 229271 h 353607"/>
              <a:gd name="connsiteX7" fmla="*/ 406216 w 440385"/>
              <a:gd name="connsiteY7" fmla="*/ 282611 h 353607"/>
              <a:gd name="connsiteX8" fmla="*/ 284296 w 440385"/>
              <a:gd name="connsiteY8" fmla="*/ 252131 h 353607"/>
              <a:gd name="connsiteX9" fmla="*/ 234645 w 440385"/>
              <a:gd name="connsiteY9" fmla="*/ 313345 h 353607"/>
              <a:gd name="connsiteX10" fmla="*/ 177616 w 440385"/>
              <a:gd name="connsiteY10" fmla="*/ 351191 h 353607"/>
              <a:gd name="connsiteX11" fmla="*/ 137759 w 440385"/>
              <a:gd name="connsiteY11" fmla="*/ 243869 h 353607"/>
              <a:gd name="connsiteX12" fmla="*/ 2356 w 440385"/>
              <a:gd name="connsiteY12" fmla="*/ 214031 h 353607"/>
              <a:gd name="connsiteX13" fmla="*/ 55696 w 440385"/>
              <a:gd name="connsiteY13" fmla="*/ 153071 h 353607"/>
              <a:gd name="connsiteX14" fmla="*/ 101416 w 440385"/>
              <a:gd name="connsiteY14" fmla="*/ 99731 h 353607"/>
              <a:gd name="connsiteX0" fmla="*/ 86854 w 440345"/>
              <a:gd name="connsiteY0" fmla="*/ 95201 h 353495"/>
              <a:gd name="connsiteX1" fmla="*/ 108996 w 440345"/>
              <a:gd name="connsiteY1" fmla="*/ 559 h 353495"/>
              <a:gd name="connsiteX2" fmla="*/ 230916 w 440345"/>
              <a:gd name="connsiteY2" fmla="*/ 53899 h 353495"/>
              <a:gd name="connsiteX3" fmla="*/ 345216 w 440345"/>
              <a:gd name="connsiteY3" fmla="*/ 8179 h 353495"/>
              <a:gd name="connsiteX4" fmla="*/ 390936 w 440345"/>
              <a:gd name="connsiteY4" fmla="*/ 46279 h 353495"/>
              <a:gd name="connsiteX5" fmla="*/ 337596 w 440345"/>
              <a:gd name="connsiteY5" fmla="*/ 130099 h 353495"/>
              <a:gd name="connsiteX6" fmla="*/ 436656 w 440345"/>
              <a:gd name="connsiteY6" fmla="*/ 229159 h 353495"/>
              <a:gd name="connsiteX7" fmla="*/ 406176 w 440345"/>
              <a:gd name="connsiteY7" fmla="*/ 282499 h 353495"/>
              <a:gd name="connsiteX8" fmla="*/ 284256 w 440345"/>
              <a:gd name="connsiteY8" fmla="*/ 252019 h 353495"/>
              <a:gd name="connsiteX9" fmla="*/ 234605 w 440345"/>
              <a:gd name="connsiteY9" fmla="*/ 313233 h 353495"/>
              <a:gd name="connsiteX10" fmla="*/ 177576 w 440345"/>
              <a:gd name="connsiteY10" fmla="*/ 351079 h 353495"/>
              <a:gd name="connsiteX11" fmla="*/ 137719 w 440345"/>
              <a:gd name="connsiteY11" fmla="*/ 243757 h 353495"/>
              <a:gd name="connsiteX12" fmla="*/ 2316 w 440345"/>
              <a:gd name="connsiteY12" fmla="*/ 213919 h 353495"/>
              <a:gd name="connsiteX13" fmla="*/ 55656 w 440345"/>
              <a:gd name="connsiteY13" fmla="*/ 152959 h 353495"/>
              <a:gd name="connsiteX14" fmla="*/ 86854 w 440345"/>
              <a:gd name="connsiteY14" fmla="*/ 95201 h 353495"/>
              <a:gd name="connsiteX0" fmla="*/ 86854 w 440345"/>
              <a:gd name="connsiteY0" fmla="*/ 95201 h 384418"/>
              <a:gd name="connsiteX1" fmla="*/ 108996 w 440345"/>
              <a:gd name="connsiteY1" fmla="*/ 559 h 384418"/>
              <a:gd name="connsiteX2" fmla="*/ 230916 w 440345"/>
              <a:gd name="connsiteY2" fmla="*/ 53899 h 384418"/>
              <a:gd name="connsiteX3" fmla="*/ 345216 w 440345"/>
              <a:gd name="connsiteY3" fmla="*/ 8179 h 384418"/>
              <a:gd name="connsiteX4" fmla="*/ 390936 w 440345"/>
              <a:gd name="connsiteY4" fmla="*/ 46279 h 384418"/>
              <a:gd name="connsiteX5" fmla="*/ 337596 w 440345"/>
              <a:gd name="connsiteY5" fmla="*/ 130099 h 384418"/>
              <a:gd name="connsiteX6" fmla="*/ 436656 w 440345"/>
              <a:gd name="connsiteY6" fmla="*/ 229159 h 384418"/>
              <a:gd name="connsiteX7" fmla="*/ 406176 w 440345"/>
              <a:gd name="connsiteY7" fmla="*/ 282499 h 384418"/>
              <a:gd name="connsiteX8" fmla="*/ 284256 w 440345"/>
              <a:gd name="connsiteY8" fmla="*/ 252019 h 384418"/>
              <a:gd name="connsiteX9" fmla="*/ 234605 w 440345"/>
              <a:gd name="connsiteY9" fmla="*/ 313233 h 384418"/>
              <a:gd name="connsiteX10" fmla="*/ 173986 w 440345"/>
              <a:gd name="connsiteY10" fmla="*/ 382938 h 384418"/>
              <a:gd name="connsiteX11" fmla="*/ 137719 w 440345"/>
              <a:gd name="connsiteY11" fmla="*/ 243757 h 384418"/>
              <a:gd name="connsiteX12" fmla="*/ 2316 w 440345"/>
              <a:gd name="connsiteY12" fmla="*/ 213919 h 384418"/>
              <a:gd name="connsiteX13" fmla="*/ 55656 w 440345"/>
              <a:gd name="connsiteY13" fmla="*/ 152959 h 384418"/>
              <a:gd name="connsiteX14" fmla="*/ 86854 w 440345"/>
              <a:gd name="connsiteY14" fmla="*/ 95201 h 384418"/>
              <a:gd name="connsiteX0" fmla="*/ 86854 w 440345"/>
              <a:gd name="connsiteY0" fmla="*/ 95201 h 384418"/>
              <a:gd name="connsiteX1" fmla="*/ 108996 w 440345"/>
              <a:gd name="connsiteY1" fmla="*/ 559 h 384418"/>
              <a:gd name="connsiteX2" fmla="*/ 230916 w 440345"/>
              <a:gd name="connsiteY2" fmla="*/ 53899 h 384418"/>
              <a:gd name="connsiteX3" fmla="*/ 345216 w 440345"/>
              <a:gd name="connsiteY3" fmla="*/ 8179 h 384418"/>
              <a:gd name="connsiteX4" fmla="*/ 373676 w 440345"/>
              <a:gd name="connsiteY4" fmla="*/ 44445 h 384418"/>
              <a:gd name="connsiteX5" fmla="*/ 337596 w 440345"/>
              <a:gd name="connsiteY5" fmla="*/ 130099 h 384418"/>
              <a:gd name="connsiteX6" fmla="*/ 436656 w 440345"/>
              <a:gd name="connsiteY6" fmla="*/ 229159 h 384418"/>
              <a:gd name="connsiteX7" fmla="*/ 406176 w 440345"/>
              <a:gd name="connsiteY7" fmla="*/ 282499 h 384418"/>
              <a:gd name="connsiteX8" fmla="*/ 284256 w 440345"/>
              <a:gd name="connsiteY8" fmla="*/ 252019 h 384418"/>
              <a:gd name="connsiteX9" fmla="*/ 234605 w 440345"/>
              <a:gd name="connsiteY9" fmla="*/ 313233 h 384418"/>
              <a:gd name="connsiteX10" fmla="*/ 173986 w 440345"/>
              <a:gd name="connsiteY10" fmla="*/ 382938 h 384418"/>
              <a:gd name="connsiteX11" fmla="*/ 137719 w 440345"/>
              <a:gd name="connsiteY11" fmla="*/ 243757 h 384418"/>
              <a:gd name="connsiteX12" fmla="*/ 2316 w 440345"/>
              <a:gd name="connsiteY12" fmla="*/ 213919 h 384418"/>
              <a:gd name="connsiteX13" fmla="*/ 55656 w 440345"/>
              <a:gd name="connsiteY13" fmla="*/ 152959 h 384418"/>
              <a:gd name="connsiteX14" fmla="*/ 86854 w 440345"/>
              <a:gd name="connsiteY14" fmla="*/ 95201 h 384418"/>
              <a:gd name="connsiteX0" fmla="*/ 86854 w 440345"/>
              <a:gd name="connsiteY0" fmla="*/ 95201 h 384418"/>
              <a:gd name="connsiteX1" fmla="*/ 108996 w 440345"/>
              <a:gd name="connsiteY1" fmla="*/ 559 h 384418"/>
              <a:gd name="connsiteX2" fmla="*/ 230916 w 440345"/>
              <a:gd name="connsiteY2" fmla="*/ 53899 h 384418"/>
              <a:gd name="connsiteX3" fmla="*/ 345216 w 440345"/>
              <a:gd name="connsiteY3" fmla="*/ 8179 h 384418"/>
              <a:gd name="connsiteX4" fmla="*/ 373676 w 440345"/>
              <a:gd name="connsiteY4" fmla="*/ 44445 h 384418"/>
              <a:gd name="connsiteX5" fmla="*/ 337596 w 440345"/>
              <a:gd name="connsiteY5" fmla="*/ 130099 h 384418"/>
              <a:gd name="connsiteX6" fmla="*/ 436656 w 440345"/>
              <a:gd name="connsiteY6" fmla="*/ 229159 h 384418"/>
              <a:gd name="connsiteX7" fmla="*/ 406176 w 440345"/>
              <a:gd name="connsiteY7" fmla="*/ 282499 h 384418"/>
              <a:gd name="connsiteX8" fmla="*/ 284256 w 440345"/>
              <a:gd name="connsiteY8" fmla="*/ 252019 h 384418"/>
              <a:gd name="connsiteX9" fmla="*/ 234605 w 440345"/>
              <a:gd name="connsiteY9" fmla="*/ 313233 h 384418"/>
              <a:gd name="connsiteX10" fmla="*/ 173986 w 440345"/>
              <a:gd name="connsiteY10" fmla="*/ 382938 h 384418"/>
              <a:gd name="connsiteX11" fmla="*/ 137719 w 440345"/>
              <a:gd name="connsiteY11" fmla="*/ 243757 h 384418"/>
              <a:gd name="connsiteX12" fmla="*/ 2316 w 440345"/>
              <a:gd name="connsiteY12" fmla="*/ 213919 h 384418"/>
              <a:gd name="connsiteX13" fmla="*/ 55656 w 440345"/>
              <a:gd name="connsiteY13" fmla="*/ 152959 h 384418"/>
              <a:gd name="connsiteX14" fmla="*/ 86854 w 440345"/>
              <a:gd name="connsiteY14" fmla="*/ 95201 h 384418"/>
              <a:gd name="connsiteX0" fmla="*/ 86854 w 440345"/>
              <a:gd name="connsiteY0" fmla="*/ 95212 h 384429"/>
              <a:gd name="connsiteX1" fmla="*/ 108996 w 440345"/>
              <a:gd name="connsiteY1" fmla="*/ 570 h 384429"/>
              <a:gd name="connsiteX2" fmla="*/ 230916 w 440345"/>
              <a:gd name="connsiteY2" fmla="*/ 53910 h 384429"/>
              <a:gd name="connsiteX3" fmla="*/ 337000 w 440345"/>
              <a:gd name="connsiteY3" fmla="*/ 15942 h 384429"/>
              <a:gd name="connsiteX4" fmla="*/ 373676 w 440345"/>
              <a:gd name="connsiteY4" fmla="*/ 44456 h 384429"/>
              <a:gd name="connsiteX5" fmla="*/ 337596 w 440345"/>
              <a:gd name="connsiteY5" fmla="*/ 130110 h 384429"/>
              <a:gd name="connsiteX6" fmla="*/ 436656 w 440345"/>
              <a:gd name="connsiteY6" fmla="*/ 229170 h 384429"/>
              <a:gd name="connsiteX7" fmla="*/ 406176 w 440345"/>
              <a:gd name="connsiteY7" fmla="*/ 282510 h 384429"/>
              <a:gd name="connsiteX8" fmla="*/ 284256 w 440345"/>
              <a:gd name="connsiteY8" fmla="*/ 252030 h 384429"/>
              <a:gd name="connsiteX9" fmla="*/ 234605 w 440345"/>
              <a:gd name="connsiteY9" fmla="*/ 313244 h 384429"/>
              <a:gd name="connsiteX10" fmla="*/ 173986 w 440345"/>
              <a:gd name="connsiteY10" fmla="*/ 382949 h 384429"/>
              <a:gd name="connsiteX11" fmla="*/ 137719 w 440345"/>
              <a:gd name="connsiteY11" fmla="*/ 243768 h 384429"/>
              <a:gd name="connsiteX12" fmla="*/ 2316 w 440345"/>
              <a:gd name="connsiteY12" fmla="*/ 213930 h 384429"/>
              <a:gd name="connsiteX13" fmla="*/ 55656 w 440345"/>
              <a:gd name="connsiteY13" fmla="*/ 152970 h 384429"/>
              <a:gd name="connsiteX14" fmla="*/ 86854 w 440345"/>
              <a:gd name="connsiteY14" fmla="*/ 95212 h 384429"/>
              <a:gd name="connsiteX0" fmla="*/ 86854 w 440345"/>
              <a:gd name="connsiteY0" fmla="*/ 95212 h 384429"/>
              <a:gd name="connsiteX1" fmla="*/ 108996 w 440345"/>
              <a:gd name="connsiteY1" fmla="*/ 570 h 384429"/>
              <a:gd name="connsiteX2" fmla="*/ 230916 w 440345"/>
              <a:gd name="connsiteY2" fmla="*/ 53910 h 384429"/>
              <a:gd name="connsiteX3" fmla="*/ 337000 w 440345"/>
              <a:gd name="connsiteY3" fmla="*/ 15942 h 384429"/>
              <a:gd name="connsiteX4" fmla="*/ 373676 w 440345"/>
              <a:gd name="connsiteY4" fmla="*/ 44456 h 384429"/>
              <a:gd name="connsiteX5" fmla="*/ 337596 w 440345"/>
              <a:gd name="connsiteY5" fmla="*/ 130110 h 384429"/>
              <a:gd name="connsiteX6" fmla="*/ 436656 w 440345"/>
              <a:gd name="connsiteY6" fmla="*/ 229170 h 384429"/>
              <a:gd name="connsiteX7" fmla="*/ 406176 w 440345"/>
              <a:gd name="connsiteY7" fmla="*/ 282510 h 384429"/>
              <a:gd name="connsiteX8" fmla="*/ 284256 w 440345"/>
              <a:gd name="connsiteY8" fmla="*/ 252030 h 384429"/>
              <a:gd name="connsiteX9" fmla="*/ 234605 w 440345"/>
              <a:gd name="connsiteY9" fmla="*/ 313244 h 384429"/>
              <a:gd name="connsiteX10" fmla="*/ 173986 w 440345"/>
              <a:gd name="connsiteY10" fmla="*/ 382949 h 384429"/>
              <a:gd name="connsiteX11" fmla="*/ 137719 w 440345"/>
              <a:gd name="connsiteY11" fmla="*/ 243768 h 384429"/>
              <a:gd name="connsiteX12" fmla="*/ 2316 w 440345"/>
              <a:gd name="connsiteY12" fmla="*/ 213930 h 384429"/>
              <a:gd name="connsiteX13" fmla="*/ 55656 w 440345"/>
              <a:gd name="connsiteY13" fmla="*/ 152970 h 384429"/>
              <a:gd name="connsiteX14" fmla="*/ 86854 w 440345"/>
              <a:gd name="connsiteY14" fmla="*/ 95212 h 384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40345" h="384429">
                <a:moveTo>
                  <a:pt x="86854" y="95212"/>
                </a:moveTo>
                <a:cubicBezTo>
                  <a:pt x="95744" y="69812"/>
                  <a:pt x="84986" y="7454"/>
                  <a:pt x="108996" y="570"/>
                </a:cubicBezTo>
                <a:cubicBezTo>
                  <a:pt x="133006" y="-6314"/>
                  <a:pt x="192915" y="51348"/>
                  <a:pt x="230916" y="53910"/>
                </a:cubicBezTo>
                <a:cubicBezTo>
                  <a:pt x="268917" y="56472"/>
                  <a:pt x="287808" y="20774"/>
                  <a:pt x="337000" y="15942"/>
                </a:cubicBezTo>
                <a:cubicBezTo>
                  <a:pt x="386192" y="11110"/>
                  <a:pt x="373577" y="25428"/>
                  <a:pt x="373676" y="44456"/>
                </a:cubicBezTo>
                <a:cubicBezTo>
                  <a:pt x="373775" y="63484"/>
                  <a:pt x="327099" y="99324"/>
                  <a:pt x="337596" y="130110"/>
                </a:cubicBezTo>
                <a:cubicBezTo>
                  <a:pt x="348093" y="160896"/>
                  <a:pt x="425226" y="203770"/>
                  <a:pt x="436656" y="229170"/>
                </a:cubicBezTo>
                <a:cubicBezTo>
                  <a:pt x="448086" y="254570"/>
                  <a:pt x="431576" y="278700"/>
                  <a:pt x="406176" y="282510"/>
                </a:cubicBezTo>
                <a:cubicBezTo>
                  <a:pt x="380776" y="286320"/>
                  <a:pt x="312851" y="246908"/>
                  <a:pt x="284256" y="252030"/>
                </a:cubicBezTo>
                <a:cubicBezTo>
                  <a:pt x="255661" y="257152"/>
                  <a:pt x="252983" y="291424"/>
                  <a:pt x="234605" y="313244"/>
                </a:cubicBezTo>
                <a:cubicBezTo>
                  <a:pt x="216227" y="335064"/>
                  <a:pt x="190134" y="394528"/>
                  <a:pt x="173986" y="382949"/>
                </a:cubicBezTo>
                <a:cubicBezTo>
                  <a:pt x="157838" y="371370"/>
                  <a:pt x="166331" y="271938"/>
                  <a:pt x="137719" y="243768"/>
                </a:cubicBezTo>
                <a:cubicBezTo>
                  <a:pt x="109107" y="215598"/>
                  <a:pt x="16286" y="226630"/>
                  <a:pt x="2316" y="213930"/>
                </a:cubicBezTo>
                <a:cubicBezTo>
                  <a:pt x="-11654" y="201230"/>
                  <a:pt x="41566" y="172756"/>
                  <a:pt x="55656" y="152970"/>
                </a:cubicBezTo>
                <a:cubicBezTo>
                  <a:pt x="69746" y="133184"/>
                  <a:pt x="77964" y="120612"/>
                  <a:pt x="86854" y="95212"/>
                </a:cubicBezTo>
                <a:close/>
              </a:path>
            </a:pathLst>
          </a:custGeom>
          <a:solidFill>
            <a:schemeClr val="accent2"/>
          </a:solidFill>
          <a:ln w="9525"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0" name="任意多边形 29">
            <a:extLst>
              <a:ext uri="{FF2B5EF4-FFF2-40B4-BE49-F238E27FC236}">
                <a16:creationId xmlns:a16="http://schemas.microsoft.com/office/drawing/2014/main" id="{4D8B02C9-3CE3-41BF-B5A9-D2B12821146F}"/>
              </a:ext>
            </a:extLst>
          </p:cNvPr>
          <p:cNvSpPr/>
          <p:nvPr/>
        </p:nvSpPr>
        <p:spPr>
          <a:xfrm rot="7755168">
            <a:off x="5829010" y="2777879"/>
            <a:ext cx="234500" cy="221405"/>
          </a:xfrm>
          <a:custGeom>
            <a:avLst/>
            <a:gdLst>
              <a:gd name="connsiteX0" fmla="*/ 101416 w 440385"/>
              <a:gd name="connsiteY0" fmla="*/ 99731 h 356908"/>
              <a:gd name="connsiteX1" fmla="*/ 109036 w 440385"/>
              <a:gd name="connsiteY1" fmla="*/ 671 h 356908"/>
              <a:gd name="connsiteX2" fmla="*/ 230956 w 440385"/>
              <a:gd name="connsiteY2" fmla="*/ 54011 h 356908"/>
              <a:gd name="connsiteX3" fmla="*/ 345256 w 440385"/>
              <a:gd name="connsiteY3" fmla="*/ 8291 h 356908"/>
              <a:gd name="connsiteX4" fmla="*/ 390976 w 440385"/>
              <a:gd name="connsiteY4" fmla="*/ 46391 h 356908"/>
              <a:gd name="connsiteX5" fmla="*/ 337636 w 440385"/>
              <a:gd name="connsiteY5" fmla="*/ 130211 h 356908"/>
              <a:gd name="connsiteX6" fmla="*/ 436696 w 440385"/>
              <a:gd name="connsiteY6" fmla="*/ 229271 h 356908"/>
              <a:gd name="connsiteX7" fmla="*/ 406216 w 440385"/>
              <a:gd name="connsiteY7" fmla="*/ 282611 h 356908"/>
              <a:gd name="connsiteX8" fmla="*/ 284296 w 440385"/>
              <a:gd name="connsiteY8" fmla="*/ 252131 h 356908"/>
              <a:gd name="connsiteX9" fmla="*/ 246196 w 440385"/>
              <a:gd name="connsiteY9" fmla="*/ 328331 h 356908"/>
              <a:gd name="connsiteX10" fmla="*/ 177616 w 440385"/>
              <a:gd name="connsiteY10" fmla="*/ 351191 h 356908"/>
              <a:gd name="connsiteX11" fmla="*/ 139516 w 440385"/>
              <a:gd name="connsiteY11" fmla="*/ 229271 h 356908"/>
              <a:gd name="connsiteX12" fmla="*/ 2356 w 440385"/>
              <a:gd name="connsiteY12" fmla="*/ 214031 h 356908"/>
              <a:gd name="connsiteX13" fmla="*/ 55696 w 440385"/>
              <a:gd name="connsiteY13" fmla="*/ 153071 h 356908"/>
              <a:gd name="connsiteX14" fmla="*/ 101416 w 440385"/>
              <a:gd name="connsiteY14" fmla="*/ 99731 h 356908"/>
              <a:gd name="connsiteX0" fmla="*/ 101416 w 440385"/>
              <a:gd name="connsiteY0" fmla="*/ 99731 h 354405"/>
              <a:gd name="connsiteX1" fmla="*/ 109036 w 440385"/>
              <a:gd name="connsiteY1" fmla="*/ 671 h 354405"/>
              <a:gd name="connsiteX2" fmla="*/ 230956 w 440385"/>
              <a:gd name="connsiteY2" fmla="*/ 54011 h 354405"/>
              <a:gd name="connsiteX3" fmla="*/ 345256 w 440385"/>
              <a:gd name="connsiteY3" fmla="*/ 8291 h 354405"/>
              <a:gd name="connsiteX4" fmla="*/ 390976 w 440385"/>
              <a:gd name="connsiteY4" fmla="*/ 46391 h 354405"/>
              <a:gd name="connsiteX5" fmla="*/ 337636 w 440385"/>
              <a:gd name="connsiteY5" fmla="*/ 130211 h 354405"/>
              <a:gd name="connsiteX6" fmla="*/ 436696 w 440385"/>
              <a:gd name="connsiteY6" fmla="*/ 229271 h 354405"/>
              <a:gd name="connsiteX7" fmla="*/ 406216 w 440385"/>
              <a:gd name="connsiteY7" fmla="*/ 282611 h 354405"/>
              <a:gd name="connsiteX8" fmla="*/ 284296 w 440385"/>
              <a:gd name="connsiteY8" fmla="*/ 252131 h 354405"/>
              <a:gd name="connsiteX9" fmla="*/ 234645 w 440385"/>
              <a:gd name="connsiteY9" fmla="*/ 313345 h 354405"/>
              <a:gd name="connsiteX10" fmla="*/ 177616 w 440385"/>
              <a:gd name="connsiteY10" fmla="*/ 351191 h 354405"/>
              <a:gd name="connsiteX11" fmla="*/ 139516 w 440385"/>
              <a:gd name="connsiteY11" fmla="*/ 229271 h 354405"/>
              <a:gd name="connsiteX12" fmla="*/ 2356 w 440385"/>
              <a:gd name="connsiteY12" fmla="*/ 214031 h 354405"/>
              <a:gd name="connsiteX13" fmla="*/ 55696 w 440385"/>
              <a:gd name="connsiteY13" fmla="*/ 153071 h 354405"/>
              <a:gd name="connsiteX14" fmla="*/ 101416 w 440385"/>
              <a:gd name="connsiteY14" fmla="*/ 99731 h 354405"/>
              <a:gd name="connsiteX0" fmla="*/ 101416 w 440385"/>
              <a:gd name="connsiteY0" fmla="*/ 99731 h 353607"/>
              <a:gd name="connsiteX1" fmla="*/ 109036 w 440385"/>
              <a:gd name="connsiteY1" fmla="*/ 671 h 353607"/>
              <a:gd name="connsiteX2" fmla="*/ 230956 w 440385"/>
              <a:gd name="connsiteY2" fmla="*/ 54011 h 353607"/>
              <a:gd name="connsiteX3" fmla="*/ 345256 w 440385"/>
              <a:gd name="connsiteY3" fmla="*/ 8291 h 353607"/>
              <a:gd name="connsiteX4" fmla="*/ 390976 w 440385"/>
              <a:gd name="connsiteY4" fmla="*/ 46391 h 353607"/>
              <a:gd name="connsiteX5" fmla="*/ 337636 w 440385"/>
              <a:gd name="connsiteY5" fmla="*/ 130211 h 353607"/>
              <a:gd name="connsiteX6" fmla="*/ 436696 w 440385"/>
              <a:gd name="connsiteY6" fmla="*/ 229271 h 353607"/>
              <a:gd name="connsiteX7" fmla="*/ 406216 w 440385"/>
              <a:gd name="connsiteY7" fmla="*/ 282611 h 353607"/>
              <a:gd name="connsiteX8" fmla="*/ 284296 w 440385"/>
              <a:gd name="connsiteY8" fmla="*/ 252131 h 353607"/>
              <a:gd name="connsiteX9" fmla="*/ 234645 w 440385"/>
              <a:gd name="connsiteY9" fmla="*/ 313345 h 353607"/>
              <a:gd name="connsiteX10" fmla="*/ 177616 w 440385"/>
              <a:gd name="connsiteY10" fmla="*/ 351191 h 353607"/>
              <a:gd name="connsiteX11" fmla="*/ 137759 w 440385"/>
              <a:gd name="connsiteY11" fmla="*/ 243869 h 353607"/>
              <a:gd name="connsiteX12" fmla="*/ 2356 w 440385"/>
              <a:gd name="connsiteY12" fmla="*/ 214031 h 353607"/>
              <a:gd name="connsiteX13" fmla="*/ 55696 w 440385"/>
              <a:gd name="connsiteY13" fmla="*/ 153071 h 353607"/>
              <a:gd name="connsiteX14" fmla="*/ 101416 w 440385"/>
              <a:gd name="connsiteY14" fmla="*/ 99731 h 353607"/>
              <a:gd name="connsiteX0" fmla="*/ 86854 w 440345"/>
              <a:gd name="connsiteY0" fmla="*/ 95201 h 353495"/>
              <a:gd name="connsiteX1" fmla="*/ 108996 w 440345"/>
              <a:gd name="connsiteY1" fmla="*/ 559 h 353495"/>
              <a:gd name="connsiteX2" fmla="*/ 230916 w 440345"/>
              <a:gd name="connsiteY2" fmla="*/ 53899 h 353495"/>
              <a:gd name="connsiteX3" fmla="*/ 345216 w 440345"/>
              <a:gd name="connsiteY3" fmla="*/ 8179 h 353495"/>
              <a:gd name="connsiteX4" fmla="*/ 390936 w 440345"/>
              <a:gd name="connsiteY4" fmla="*/ 46279 h 353495"/>
              <a:gd name="connsiteX5" fmla="*/ 337596 w 440345"/>
              <a:gd name="connsiteY5" fmla="*/ 130099 h 353495"/>
              <a:gd name="connsiteX6" fmla="*/ 436656 w 440345"/>
              <a:gd name="connsiteY6" fmla="*/ 229159 h 353495"/>
              <a:gd name="connsiteX7" fmla="*/ 406176 w 440345"/>
              <a:gd name="connsiteY7" fmla="*/ 282499 h 353495"/>
              <a:gd name="connsiteX8" fmla="*/ 284256 w 440345"/>
              <a:gd name="connsiteY8" fmla="*/ 252019 h 353495"/>
              <a:gd name="connsiteX9" fmla="*/ 234605 w 440345"/>
              <a:gd name="connsiteY9" fmla="*/ 313233 h 353495"/>
              <a:gd name="connsiteX10" fmla="*/ 177576 w 440345"/>
              <a:gd name="connsiteY10" fmla="*/ 351079 h 353495"/>
              <a:gd name="connsiteX11" fmla="*/ 137719 w 440345"/>
              <a:gd name="connsiteY11" fmla="*/ 243757 h 353495"/>
              <a:gd name="connsiteX12" fmla="*/ 2316 w 440345"/>
              <a:gd name="connsiteY12" fmla="*/ 213919 h 353495"/>
              <a:gd name="connsiteX13" fmla="*/ 55656 w 440345"/>
              <a:gd name="connsiteY13" fmla="*/ 152959 h 353495"/>
              <a:gd name="connsiteX14" fmla="*/ 86854 w 440345"/>
              <a:gd name="connsiteY14" fmla="*/ 95201 h 353495"/>
              <a:gd name="connsiteX0" fmla="*/ 86854 w 440345"/>
              <a:gd name="connsiteY0" fmla="*/ 95201 h 384418"/>
              <a:gd name="connsiteX1" fmla="*/ 108996 w 440345"/>
              <a:gd name="connsiteY1" fmla="*/ 559 h 384418"/>
              <a:gd name="connsiteX2" fmla="*/ 230916 w 440345"/>
              <a:gd name="connsiteY2" fmla="*/ 53899 h 384418"/>
              <a:gd name="connsiteX3" fmla="*/ 345216 w 440345"/>
              <a:gd name="connsiteY3" fmla="*/ 8179 h 384418"/>
              <a:gd name="connsiteX4" fmla="*/ 390936 w 440345"/>
              <a:gd name="connsiteY4" fmla="*/ 46279 h 384418"/>
              <a:gd name="connsiteX5" fmla="*/ 337596 w 440345"/>
              <a:gd name="connsiteY5" fmla="*/ 130099 h 384418"/>
              <a:gd name="connsiteX6" fmla="*/ 436656 w 440345"/>
              <a:gd name="connsiteY6" fmla="*/ 229159 h 384418"/>
              <a:gd name="connsiteX7" fmla="*/ 406176 w 440345"/>
              <a:gd name="connsiteY7" fmla="*/ 282499 h 384418"/>
              <a:gd name="connsiteX8" fmla="*/ 284256 w 440345"/>
              <a:gd name="connsiteY8" fmla="*/ 252019 h 384418"/>
              <a:gd name="connsiteX9" fmla="*/ 234605 w 440345"/>
              <a:gd name="connsiteY9" fmla="*/ 313233 h 384418"/>
              <a:gd name="connsiteX10" fmla="*/ 173986 w 440345"/>
              <a:gd name="connsiteY10" fmla="*/ 382938 h 384418"/>
              <a:gd name="connsiteX11" fmla="*/ 137719 w 440345"/>
              <a:gd name="connsiteY11" fmla="*/ 243757 h 384418"/>
              <a:gd name="connsiteX12" fmla="*/ 2316 w 440345"/>
              <a:gd name="connsiteY12" fmla="*/ 213919 h 384418"/>
              <a:gd name="connsiteX13" fmla="*/ 55656 w 440345"/>
              <a:gd name="connsiteY13" fmla="*/ 152959 h 384418"/>
              <a:gd name="connsiteX14" fmla="*/ 86854 w 440345"/>
              <a:gd name="connsiteY14" fmla="*/ 95201 h 384418"/>
              <a:gd name="connsiteX0" fmla="*/ 86854 w 440345"/>
              <a:gd name="connsiteY0" fmla="*/ 95201 h 384418"/>
              <a:gd name="connsiteX1" fmla="*/ 108996 w 440345"/>
              <a:gd name="connsiteY1" fmla="*/ 559 h 384418"/>
              <a:gd name="connsiteX2" fmla="*/ 230916 w 440345"/>
              <a:gd name="connsiteY2" fmla="*/ 53899 h 384418"/>
              <a:gd name="connsiteX3" fmla="*/ 345216 w 440345"/>
              <a:gd name="connsiteY3" fmla="*/ 8179 h 384418"/>
              <a:gd name="connsiteX4" fmla="*/ 373676 w 440345"/>
              <a:gd name="connsiteY4" fmla="*/ 44445 h 384418"/>
              <a:gd name="connsiteX5" fmla="*/ 337596 w 440345"/>
              <a:gd name="connsiteY5" fmla="*/ 130099 h 384418"/>
              <a:gd name="connsiteX6" fmla="*/ 436656 w 440345"/>
              <a:gd name="connsiteY6" fmla="*/ 229159 h 384418"/>
              <a:gd name="connsiteX7" fmla="*/ 406176 w 440345"/>
              <a:gd name="connsiteY7" fmla="*/ 282499 h 384418"/>
              <a:gd name="connsiteX8" fmla="*/ 284256 w 440345"/>
              <a:gd name="connsiteY8" fmla="*/ 252019 h 384418"/>
              <a:gd name="connsiteX9" fmla="*/ 234605 w 440345"/>
              <a:gd name="connsiteY9" fmla="*/ 313233 h 384418"/>
              <a:gd name="connsiteX10" fmla="*/ 173986 w 440345"/>
              <a:gd name="connsiteY10" fmla="*/ 382938 h 384418"/>
              <a:gd name="connsiteX11" fmla="*/ 137719 w 440345"/>
              <a:gd name="connsiteY11" fmla="*/ 243757 h 384418"/>
              <a:gd name="connsiteX12" fmla="*/ 2316 w 440345"/>
              <a:gd name="connsiteY12" fmla="*/ 213919 h 384418"/>
              <a:gd name="connsiteX13" fmla="*/ 55656 w 440345"/>
              <a:gd name="connsiteY13" fmla="*/ 152959 h 384418"/>
              <a:gd name="connsiteX14" fmla="*/ 86854 w 440345"/>
              <a:gd name="connsiteY14" fmla="*/ 95201 h 384418"/>
              <a:gd name="connsiteX0" fmla="*/ 86854 w 440345"/>
              <a:gd name="connsiteY0" fmla="*/ 95201 h 384418"/>
              <a:gd name="connsiteX1" fmla="*/ 108996 w 440345"/>
              <a:gd name="connsiteY1" fmla="*/ 559 h 384418"/>
              <a:gd name="connsiteX2" fmla="*/ 230916 w 440345"/>
              <a:gd name="connsiteY2" fmla="*/ 53899 h 384418"/>
              <a:gd name="connsiteX3" fmla="*/ 345216 w 440345"/>
              <a:gd name="connsiteY3" fmla="*/ 8179 h 384418"/>
              <a:gd name="connsiteX4" fmla="*/ 373676 w 440345"/>
              <a:gd name="connsiteY4" fmla="*/ 44445 h 384418"/>
              <a:gd name="connsiteX5" fmla="*/ 337596 w 440345"/>
              <a:gd name="connsiteY5" fmla="*/ 130099 h 384418"/>
              <a:gd name="connsiteX6" fmla="*/ 436656 w 440345"/>
              <a:gd name="connsiteY6" fmla="*/ 229159 h 384418"/>
              <a:gd name="connsiteX7" fmla="*/ 406176 w 440345"/>
              <a:gd name="connsiteY7" fmla="*/ 282499 h 384418"/>
              <a:gd name="connsiteX8" fmla="*/ 284256 w 440345"/>
              <a:gd name="connsiteY8" fmla="*/ 252019 h 384418"/>
              <a:gd name="connsiteX9" fmla="*/ 234605 w 440345"/>
              <a:gd name="connsiteY9" fmla="*/ 313233 h 384418"/>
              <a:gd name="connsiteX10" fmla="*/ 173986 w 440345"/>
              <a:gd name="connsiteY10" fmla="*/ 382938 h 384418"/>
              <a:gd name="connsiteX11" fmla="*/ 137719 w 440345"/>
              <a:gd name="connsiteY11" fmla="*/ 243757 h 384418"/>
              <a:gd name="connsiteX12" fmla="*/ 2316 w 440345"/>
              <a:gd name="connsiteY12" fmla="*/ 213919 h 384418"/>
              <a:gd name="connsiteX13" fmla="*/ 55656 w 440345"/>
              <a:gd name="connsiteY13" fmla="*/ 152959 h 384418"/>
              <a:gd name="connsiteX14" fmla="*/ 86854 w 440345"/>
              <a:gd name="connsiteY14" fmla="*/ 95201 h 384418"/>
              <a:gd name="connsiteX0" fmla="*/ 86854 w 440345"/>
              <a:gd name="connsiteY0" fmla="*/ 95212 h 384429"/>
              <a:gd name="connsiteX1" fmla="*/ 108996 w 440345"/>
              <a:gd name="connsiteY1" fmla="*/ 570 h 384429"/>
              <a:gd name="connsiteX2" fmla="*/ 230916 w 440345"/>
              <a:gd name="connsiteY2" fmla="*/ 53910 h 384429"/>
              <a:gd name="connsiteX3" fmla="*/ 337000 w 440345"/>
              <a:gd name="connsiteY3" fmla="*/ 15942 h 384429"/>
              <a:gd name="connsiteX4" fmla="*/ 373676 w 440345"/>
              <a:gd name="connsiteY4" fmla="*/ 44456 h 384429"/>
              <a:gd name="connsiteX5" fmla="*/ 337596 w 440345"/>
              <a:gd name="connsiteY5" fmla="*/ 130110 h 384429"/>
              <a:gd name="connsiteX6" fmla="*/ 436656 w 440345"/>
              <a:gd name="connsiteY6" fmla="*/ 229170 h 384429"/>
              <a:gd name="connsiteX7" fmla="*/ 406176 w 440345"/>
              <a:gd name="connsiteY7" fmla="*/ 282510 h 384429"/>
              <a:gd name="connsiteX8" fmla="*/ 284256 w 440345"/>
              <a:gd name="connsiteY8" fmla="*/ 252030 h 384429"/>
              <a:gd name="connsiteX9" fmla="*/ 234605 w 440345"/>
              <a:gd name="connsiteY9" fmla="*/ 313244 h 384429"/>
              <a:gd name="connsiteX10" fmla="*/ 173986 w 440345"/>
              <a:gd name="connsiteY10" fmla="*/ 382949 h 384429"/>
              <a:gd name="connsiteX11" fmla="*/ 137719 w 440345"/>
              <a:gd name="connsiteY11" fmla="*/ 243768 h 384429"/>
              <a:gd name="connsiteX12" fmla="*/ 2316 w 440345"/>
              <a:gd name="connsiteY12" fmla="*/ 213930 h 384429"/>
              <a:gd name="connsiteX13" fmla="*/ 55656 w 440345"/>
              <a:gd name="connsiteY13" fmla="*/ 152970 h 384429"/>
              <a:gd name="connsiteX14" fmla="*/ 86854 w 440345"/>
              <a:gd name="connsiteY14" fmla="*/ 95212 h 384429"/>
              <a:gd name="connsiteX0" fmla="*/ 86854 w 440345"/>
              <a:gd name="connsiteY0" fmla="*/ 95212 h 384429"/>
              <a:gd name="connsiteX1" fmla="*/ 108996 w 440345"/>
              <a:gd name="connsiteY1" fmla="*/ 570 h 384429"/>
              <a:gd name="connsiteX2" fmla="*/ 230916 w 440345"/>
              <a:gd name="connsiteY2" fmla="*/ 53910 h 384429"/>
              <a:gd name="connsiteX3" fmla="*/ 337000 w 440345"/>
              <a:gd name="connsiteY3" fmla="*/ 15942 h 384429"/>
              <a:gd name="connsiteX4" fmla="*/ 373676 w 440345"/>
              <a:gd name="connsiteY4" fmla="*/ 44456 h 384429"/>
              <a:gd name="connsiteX5" fmla="*/ 337596 w 440345"/>
              <a:gd name="connsiteY5" fmla="*/ 130110 h 384429"/>
              <a:gd name="connsiteX6" fmla="*/ 436656 w 440345"/>
              <a:gd name="connsiteY6" fmla="*/ 229170 h 384429"/>
              <a:gd name="connsiteX7" fmla="*/ 406176 w 440345"/>
              <a:gd name="connsiteY7" fmla="*/ 282510 h 384429"/>
              <a:gd name="connsiteX8" fmla="*/ 284256 w 440345"/>
              <a:gd name="connsiteY8" fmla="*/ 252030 h 384429"/>
              <a:gd name="connsiteX9" fmla="*/ 234605 w 440345"/>
              <a:gd name="connsiteY9" fmla="*/ 313244 h 384429"/>
              <a:gd name="connsiteX10" fmla="*/ 173986 w 440345"/>
              <a:gd name="connsiteY10" fmla="*/ 382949 h 384429"/>
              <a:gd name="connsiteX11" fmla="*/ 137719 w 440345"/>
              <a:gd name="connsiteY11" fmla="*/ 243768 h 384429"/>
              <a:gd name="connsiteX12" fmla="*/ 2316 w 440345"/>
              <a:gd name="connsiteY12" fmla="*/ 213930 h 384429"/>
              <a:gd name="connsiteX13" fmla="*/ 55656 w 440345"/>
              <a:gd name="connsiteY13" fmla="*/ 152970 h 384429"/>
              <a:gd name="connsiteX14" fmla="*/ 86854 w 440345"/>
              <a:gd name="connsiteY14" fmla="*/ 95212 h 384429"/>
              <a:gd name="connsiteX0" fmla="*/ 86854 w 440345"/>
              <a:gd name="connsiteY0" fmla="*/ 104484 h 393701"/>
              <a:gd name="connsiteX1" fmla="*/ 108996 w 440345"/>
              <a:gd name="connsiteY1" fmla="*/ 9842 h 393701"/>
              <a:gd name="connsiteX2" fmla="*/ 230916 w 440345"/>
              <a:gd name="connsiteY2" fmla="*/ 63182 h 393701"/>
              <a:gd name="connsiteX3" fmla="*/ 337000 w 440345"/>
              <a:gd name="connsiteY3" fmla="*/ 25214 h 393701"/>
              <a:gd name="connsiteX4" fmla="*/ 356161 w 440345"/>
              <a:gd name="connsiteY4" fmla="*/ 755 h 393701"/>
              <a:gd name="connsiteX5" fmla="*/ 373676 w 440345"/>
              <a:gd name="connsiteY5" fmla="*/ 53728 h 393701"/>
              <a:gd name="connsiteX6" fmla="*/ 337596 w 440345"/>
              <a:gd name="connsiteY6" fmla="*/ 139382 h 393701"/>
              <a:gd name="connsiteX7" fmla="*/ 436656 w 440345"/>
              <a:gd name="connsiteY7" fmla="*/ 238442 h 393701"/>
              <a:gd name="connsiteX8" fmla="*/ 406176 w 440345"/>
              <a:gd name="connsiteY8" fmla="*/ 291782 h 393701"/>
              <a:gd name="connsiteX9" fmla="*/ 284256 w 440345"/>
              <a:gd name="connsiteY9" fmla="*/ 261302 h 393701"/>
              <a:gd name="connsiteX10" fmla="*/ 234605 w 440345"/>
              <a:gd name="connsiteY10" fmla="*/ 322516 h 393701"/>
              <a:gd name="connsiteX11" fmla="*/ 173986 w 440345"/>
              <a:gd name="connsiteY11" fmla="*/ 392221 h 393701"/>
              <a:gd name="connsiteX12" fmla="*/ 137719 w 440345"/>
              <a:gd name="connsiteY12" fmla="*/ 253040 h 393701"/>
              <a:gd name="connsiteX13" fmla="*/ 2316 w 440345"/>
              <a:gd name="connsiteY13" fmla="*/ 223202 h 393701"/>
              <a:gd name="connsiteX14" fmla="*/ 55656 w 440345"/>
              <a:gd name="connsiteY14" fmla="*/ 162242 h 393701"/>
              <a:gd name="connsiteX15" fmla="*/ 86854 w 440345"/>
              <a:gd name="connsiteY15" fmla="*/ 104484 h 393701"/>
              <a:gd name="connsiteX0" fmla="*/ 86854 w 440345"/>
              <a:gd name="connsiteY0" fmla="*/ 104732 h 393949"/>
              <a:gd name="connsiteX1" fmla="*/ 108996 w 440345"/>
              <a:gd name="connsiteY1" fmla="*/ 10090 h 393949"/>
              <a:gd name="connsiteX2" fmla="*/ 230916 w 440345"/>
              <a:gd name="connsiteY2" fmla="*/ 63430 h 393949"/>
              <a:gd name="connsiteX3" fmla="*/ 320181 w 440345"/>
              <a:gd name="connsiteY3" fmla="*/ 19757 h 393949"/>
              <a:gd name="connsiteX4" fmla="*/ 356161 w 440345"/>
              <a:gd name="connsiteY4" fmla="*/ 1003 h 393949"/>
              <a:gd name="connsiteX5" fmla="*/ 373676 w 440345"/>
              <a:gd name="connsiteY5" fmla="*/ 53976 h 393949"/>
              <a:gd name="connsiteX6" fmla="*/ 337596 w 440345"/>
              <a:gd name="connsiteY6" fmla="*/ 139630 h 393949"/>
              <a:gd name="connsiteX7" fmla="*/ 436656 w 440345"/>
              <a:gd name="connsiteY7" fmla="*/ 238690 h 393949"/>
              <a:gd name="connsiteX8" fmla="*/ 406176 w 440345"/>
              <a:gd name="connsiteY8" fmla="*/ 292030 h 393949"/>
              <a:gd name="connsiteX9" fmla="*/ 284256 w 440345"/>
              <a:gd name="connsiteY9" fmla="*/ 261550 h 393949"/>
              <a:gd name="connsiteX10" fmla="*/ 234605 w 440345"/>
              <a:gd name="connsiteY10" fmla="*/ 322764 h 393949"/>
              <a:gd name="connsiteX11" fmla="*/ 173986 w 440345"/>
              <a:gd name="connsiteY11" fmla="*/ 392469 h 393949"/>
              <a:gd name="connsiteX12" fmla="*/ 137719 w 440345"/>
              <a:gd name="connsiteY12" fmla="*/ 253288 h 393949"/>
              <a:gd name="connsiteX13" fmla="*/ 2316 w 440345"/>
              <a:gd name="connsiteY13" fmla="*/ 223450 h 393949"/>
              <a:gd name="connsiteX14" fmla="*/ 55656 w 440345"/>
              <a:gd name="connsiteY14" fmla="*/ 162490 h 393949"/>
              <a:gd name="connsiteX15" fmla="*/ 86854 w 440345"/>
              <a:gd name="connsiteY15" fmla="*/ 104732 h 393949"/>
              <a:gd name="connsiteX0" fmla="*/ 86854 w 440345"/>
              <a:gd name="connsiteY0" fmla="*/ 104732 h 393949"/>
              <a:gd name="connsiteX1" fmla="*/ 108996 w 440345"/>
              <a:gd name="connsiteY1" fmla="*/ 10090 h 393949"/>
              <a:gd name="connsiteX2" fmla="*/ 230916 w 440345"/>
              <a:gd name="connsiteY2" fmla="*/ 63430 h 393949"/>
              <a:gd name="connsiteX3" fmla="*/ 320181 w 440345"/>
              <a:gd name="connsiteY3" fmla="*/ 19757 h 393949"/>
              <a:gd name="connsiteX4" fmla="*/ 356161 w 440345"/>
              <a:gd name="connsiteY4" fmla="*/ 1003 h 393949"/>
              <a:gd name="connsiteX5" fmla="*/ 356715 w 440345"/>
              <a:gd name="connsiteY5" fmla="*/ 62973 h 393949"/>
              <a:gd name="connsiteX6" fmla="*/ 337596 w 440345"/>
              <a:gd name="connsiteY6" fmla="*/ 139630 h 393949"/>
              <a:gd name="connsiteX7" fmla="*/ 436656 w 440345"/>
              <a:gd name="connsiteY7" fmla="*/ 238690 h 393949"/>
              <a:gd name="connsiteX8" fmla="*/ 406176 w 440345"/>
              <a:gd name="connsiteY8" fmla="*/ 292030 h 393949"/>
              <a:gd name="connsiteX9" fmla="*/ 284256 w 440345"/>
              <a:gd name="connsiteY9" fmla="*/ 261550 h 393949"/>
              <a:gd name="connsiteX10" fmla="*/ 234605 w 440345"/>
              <a:gd name="connsiteY10" fmla="*/ 322764 h 393949"/>
              <a:gd name="connsiteX11" fmla="*/ 173986 w 440345"/>
              <a:gd name="connsiteY11" fmla="*/ 392469 h 393949"/>
              <a:gd name="connsiteX12" fmla="*/ 137719 w 440345"/>
              <a:gd name="connsiteY12" fmla="*/ 253288 h 393949"/>
              <a:gd name="connsiteX13" fmla="*/ 2316 w 440345"/>
              <a:gd name="connsiteY13" fmla="*/ 223450 h 393949"/>
              <a:gd name="connsiteX14" fmla="*/ 55656 w 440345"/>
              <a:gd name="connsiteY14" fmla="*/ 162490 h 393949"/>
              <a:gd name="connsiteX15" fmla="*/ 86854 w 440345"/>
              <a:gd name="connsiteY15" fmla="*/ 104732 h 393949"/>
              <a:gd name="connsiteX0" fmla="*/ 87132 w 440623"/>
              <a:gd name="connsiteY0" fmla="*/ 104732 h 393949"/>
              <a:gd name="connsiteX1" fmla="*/ 109274 w 440623"/>
              <a:gd name="connsiteY1" fmla="*/ 10090 h 393949"/>
              <a:gd name="connsiteX2" fmla="*/ 231194 w 440623"/>
              <a:gd name="connsiteY2" fmla="*/ 63430 h 393949"/>
              <a:gd name="connsiteX3" fmla="*/ 320459 w 440623"/>
              <a:gd name="connsiteY3" fmla="*/ 19757 h 393949"/>
              <a:gd name="connsiteX4" fmla="*/ 356439 w 440623"/>
              <a:gd name="connsiteY4" fmla="*/ 1003 h 393949"/>
              <a:gd name="connsiteX5" fmla="*/ 356993 w 440623"/>
              <a:gd name="connsiteY5" fmla="*/ 62973 h 393949"/>
              <a:gd name="connsiteX6" fmla="*/ 337874 w 440623"/>
              <a:gd name="connsiteY6" fmla="*/ 139630 h 393949"/>
              <a:gd name="connsiteX7" fmla="*/ 436934 w 440623"/>
              <a:gd name="connsiteY7" fmla="*/ 238690 h 393949"/>
              <a:gd name="connsiteX8" fmla="*/ 406454 w 440623"/>
              <a:gd name="connsiteY8" fmla="*/ 292030 h 393949"/>
              <a:gd name="connsiteX9" fmla="*/ 284534 w 440623"/>
              <a:gd name="connsiteY9" fmla="*/ 261550 h 393949"/>
              <a:gd name="connsiteX10" fmla="*/ 234883 w 440623"/>
              <a:gd name="connsiteY10" fmla="*/ 322764 h 393949"/>
              <a:gd name="connsiteX11" fmla="*/ 174264 w 440623"/>
              <a:gd name="connsiteY11" fmla="*/ 392469 h 393949"/>
              <a:gd name="connsiteX12" fmla="*/ 137997 w 440623"/>
              <a:gd name="connsiteY12" fmla="*/ 253288 h 393949"/>
              <a:gd name="connsiteX13" fmla="*/ 2594 w 440623"/>
              <a:gd name="connsiteY13" fmla="*/ 223450 h 393949"/>
              <a:gd name="connsiteX14" fmla="*/ 49053 w 440623"/>
              <a:gd name="connsiteY14" fmla="*/ 151093 h 393949"/>
              <a:gd name="connsiteX15" fmla="*/ 87132 w 440623"/>
              <a:gd name="connsiteY15" fmla="*/ 104732 h 393949"/>
              <a:gd name="connsiteX0" fmla="*/ 111837 w 440811"/>
              <a:gd name="connsiteY0" fmla="*/ 87129 h 393949"/>
              <a:gd name="connsiteX1" fmla="*/ 109462 w 440811"/>
              <a:gd name="connsiteY1" fmla="*/ 10090 h 393949"/>
              <a:gd name="connsiteX2" fmla="*/ 231382 w 440811"/>
              <a:gd name="connsiteY2" fmla="*/ 63430 h 393949"/>
              <a:gd name="connsiteX3" fmla="*/ 320647 w 440811"/>
              <a:gd name="connsiteY3" fmla="*/ 19757 h 393949"/>
              <a:gd name="connsiteX4" fmla="*/ 356627 w 440811"/>
              <a:gd name="connsiteY4" fmla="*/ 1003 h 393949"/>
              <a:gd name="connsiteX5" fmla="*/ 357181 w 440811"/>
              <a:gd name="connsiteY5" fmla="*/ 62973 h 393949"/>
              <a:gd name="connsiteX6" fmla="*/ 338062 w 440811"/>
              <a:gd name="connsiteY6" fmla="*/ 139630 h 393949"/>
              <a:gd name="connsiteX7" fmla="*/ 437122 w 440811"/>
              <a:gd name="connsiteY7" fmla="*/ 238690 h 393949"/>
              <a:gd name="connsiteX8" fmla="*/ 406642 w 440811"/>
              <a:gd name="connsiteY8" fmla="*/ 292030 h 393949"/>
              <a:gd name="connsiteX9" fmla="*/ 284722 w 440811"/>
              <a:gd name="connsiteY9" fmla="*/ 261550 h 393949"/>
              <a:gd name="connsiteX10" fmla="*/ 235071 w 440811"/>
              <a:gd name="connsiteY10" fmla="*/ 322764 h 393949"/>
              <a:gd name="connsiteX11" fmla="*/ 174452 w 440811"/>
              <a:gd name="connsiteY11" fmla="*/ 392469 h 393949"/>
              <a:gd name="connsiteX12" fmla="*/ 138185 w 440811"/>
              <a:gd name="connsiteY12" fmla="*/ 253288 h 393949"/>
              <a:gd name="connsiteX13" fmla="*/ 2782 w 440811"/>
              <a:gd name="connsiteY13" fmla="*/ 223450 h 393949"/>
              <a:gd name="connsiteX14" fmla="*/ 49241 w 440811"/>
              <a:gd name="connsiteY14" fmla="*/ 151093 h 393949"/>
              <a:gd name="connsiteX15" fmla="*/ 111837 w 440811"/>
              <a:gd name="connsiteY15" fmla="*/ 87129 h 393949"/>
              <a:gd name="connsiteX0" fmla="*/ 111837 w 440811"/>
              <a:gd name="connsiteY0" fmla="*/ 87036 h 393856"/>
              <a:gd name="connsiteX1" fmla="*/ 109462 w 440811"/>
              <a:gd name="connsiteY1" fmla="*/ 9997 h 393856"/>
              <a:gd name="connsiteX2" fmla="*/ 224500 w 440811"/>
              <a:gd name="connsiteY2" fmla="*/ 51941 h 393856"/>
              <a:gd name="connsiteX3" fmla="*/ 320647 w 440811"/>
              <a:gd name="connsiteY3" fmla="*/ 19664 h 393856"/>
              <a:gd name="connsiteX4" fmla="*/ 356627 w 440811"/>
              <a:gd name="connsiteY4" fmla="*/ 910 h 393856"/>
              <a:gd name="connsiteX5" fmla="*/ 357181 w 440811"/>
              <a:gd name="connsiteY5" fmla="*/ 62880 h 393856"/>
              <a:gd name="connsiteX6" fmla="*/ 338062 w 440811"/>
              <a:gd name="connsiteY6" fmla="*/ 139537 h 393856"/>
              <a:gd name="connsiteX7" fmla="*/ 437122 w 440811"/>
              <a:gd name="connsiteY7" fmla="*/ 238597 h 393856"/>
              <a:gd name="connsiteX8" fmla="*/ 406642 w 440811"/>
              <a:gd name="connsiteY8" fmla="*/ 291937 h 393856"/>
              <a:gd name="connsiteX9" fmla="*/ 284722 w 440811"/>
              <a:gd name="connsiteY9" fmla="*/ 261457 h 393856"/>
              <a:gd name="connsiteX10" fmla="*/ 235071 w 440811"/>
              <a:gd name="connsiteY10" fmla="*/ 322671 h 393856"/>
              <a:gd name="connsiteX11" fmla="*/ 174452 w 440811"/>
              <a:gd name="connsiteY11" fmla="*/ 392376 h 393856"/>
              <a:gd name="connsiteX12" fmla="*/ 138185 w 440811"/>
              <a:gd name="connsiteY12" fmla="*/ 253195 h 393856"/>
              <a:gd name="connsiteX13" fmla="*/ 2782 w 440811"/>
              <a:gd name="connsiteY13" fmla="*/ 223357 h 393856"/>
              <a:gd name="connsiteX14" fmla="*/ 49241 w 440811"/>
              <a:gd name="connsiteY14" fmla="*/ 151000 h 393856"/>
              <a:gd name="connsiteX15" fmla="*/ 111837 w 440811"/>
              <a:gd name="connsiteY15" fmla="*/ 87036 h 393856"/>
              <a:gd name="connsiteX0" fmla="*/ 111837 w 440811"/>
              <a:gd name="connsiteY0" fmla="*/ 92333 h 399153"/>
              <a:gd name="connsiteX1" fmla="*/ 109462 w 440811"/>
              <a:gd name="connsiteY1" fmla="*/ 15294 h 399153"/>
              <a:gd name="connsiteX2" fmla="*/ 224500 w 440811"/>
              <a:gd name="connsiteY2" fmla="*/ 57238 h 399153"/>
              <a:gd name="connsiteX3" fmla="*/ 316023 w 440811"/>
              <a:gd name="connsiteY3" fmla="*/ 4427 h 399153"/>
              <a:gd name="connsiteX4" fmla="*/ 356627 w 440811"/>
              <a:gd name="connsiteY4" fmla="*/ 6207 h 399153"/>
              <a:gd name="connsiteX5" fmla="*/ 357181 w 440811"/>
              <a:gd name="connsiteY5" fmla="*/ 68177 h 399153"/>
              <a:gd name="connsiteX6" fmla="*/ 338062 w 440811"/>
              <a:gd name="connsiteY6" fmla="*/ 144834 h 399153"/>
              <a:gd name="connsiteX7" fmla="*/ 437122 w 440811"/>
              <a:gd name="connsiteY7" fmla="*/ 243894 h 399153"/>
              <a:gd name="connsiteX8" fmla="*/ 406642 w 440811"/>
              <a:gd name="connsiteY8" fmla="*/ 297234 h 399153"/>
              <a:gd name="connsiteX9" fmla="*/ 284722 w 440811"/>
              <a:gd name="connsiteY9" fmla="*/ 266754 h 399153"/>
              <a:gd name="connsiteX10" fmla="*/ 235071 w 440811"/>
              <a:gd name="connsiteY10" fmla="*/ 327968 h 399153"/>
              <a:gd name="connsiteX11" fmla="*/ 174452 w 440811"/>
              <a:gd name="connsiteY11" fmla="*/ 397673 h 399153"/>
              <a:gd name="connsiteX12" fmla="*/ 138185 w 440811"/>
              <a:gd name="connsiteY12" fmla="*/ 258492 h 399153"/>
              <a:gd name="connsiteX13" fmla="*/ 2782 w 440811"/>
              <a:gd name="connsiteY13" fmla="*/ 228654 h 399153"/>
              <a:gd name="connsiteX14" fmla="*/ 49241 w 440811"/>
              <a:gd name="connsiteY14" fmla="*/ 156297 h 399153"/>
              <a:gd name="connsiteX15" fmla="*/ 111837 w 440811"/>
              <a:gd name="connsiteY15" fmla="*/ 92333 h 399153"/>
              <a:gd name="connsiteX0" fmla="*/ 111837 w 440811"/>
              <a:gd name="connsiteY0" fmla="*/ 98524 h 405344"/>
              <a:gd name="connsiteX1" fmla="*/ 109462 w 440811"/>
              <a:gd name="connsiteY1" fmla="*/ 21485 h 405344"/>
              <a:gd name="connsiteX2" fmla="*/ 224500 w 440811"/>
              <a:gd name="connsiteY2" fmla="*/ 63429 h 405344"/>
              <a:gd name="connsiteX3" fmla="*/ 316023 w 440811"/>
              <a:gd name="connsiteY3" fmla="*/ 10618 h 405344"/>
              <a:gd name="connsiteX4" fmla="*/ 375046 w 440811"/>
              <a:gd name="connsiteY4" fmla="*/ 2210 h 405344"/>
              <a:gd name="connsiteX5" fmla="*/ 357181 w 440811"/>
              <a:gd name="connsiteY5" fmla="*/ 74368 h 405344"/>
              <a:gd name="connsiteX6" fmla="*/ 338062 w 440811"/>
              <a:gd name="connsiteY6" fmla="*/ 151025 h 405344"/>
              <a:gd name="connsiteX7" fmla="*/ 437122 w 440811"/>
              <a:gd name="connsiteY7" fmla="*/ 250085 h 405344"/>
              <a:gd name="connsiteX8" fmla="*/ 406642 w 440811"/>
              <a:gd name="connsiteY8" fmla="*/ 303425 h 405344"/>
              <a:gd name="connsiteX9" fmla="*/ 284722 w 440811"/>
              <a:gd name="connsiteY9" fmla="*/ 272945 h 405344"/>
              <a:gd name="connsiteX10" fmla="*/ 235071 w 440811"/>
              <a:gd name="connsiteY10" fmla="*/ 334159 h 405344"/>
              <a:gd name="connsiteX11" fmla="*/ 174452 w 440811"/>
              <a:gd name="connsiteY11" fmla="*/ 403864 h 405344"/>
              <a:gd name="connsiteX12" fmla="*/ 138185 w 440811"/>
              <a:gd name="connsiteY12" fmla="*/ 264683 h 405344"/>
              <a:gd name="connsiteX13" fmla="*/ 2782 w 440811"/>
              <a:gd name="connsiteY13" fmla="*/ 234845 h 405344"/>
              <a:gd name="connsiteX14" fmla="*/ 49241 w 440811"/>
              <a:gd name="connsiteY14" fmla="*/ 162488 h 405344"/>
              <a:gd name="connsiteX15" fmla="*/ 111837 w 440811"/>
              <a:gd name="connsiteY15" fmla="*/ 98524 h 405344"/>
              <a:gd name="connsiteX0" fmla="*/ 111837 w 440811"/>
              <a:gd name="connsiteY0" fmla="*/ 98524 h 405344"/>
              <a:gd name="connsiteX1" fmla="*/ 109462 w 440811"/>
              <a:gd name="connsiteY1" fmla="*/ 21485 h 405344"/>
              <a:gd name="connsiteX2" fmla="*/ 224500 w 440811"/>
              <a:gd name="connsiteY2" fmla="*/ 63429 h 405344"/>
              <a:gd name="connsiteX3" fmla="*/ 316023 w 440811"/>
              <a:gd name="connsiteY3" fmla="*/ 10618 h 405344"/>
              <a:gd name="connsiteX4" fmla="*/ 375046 w 440811"/>
              <a:gd name="connsiteY4" fmla="*/ 2210 h 405344"/>
              <a:gd name="connsiteX5" fmla="*/ 346852 w 440811"/>
              <a:gd name="connsiteY5" fmla="*/ 70653 h 405344"/>
              <a:gd name="connsiteX6" fmla="*/ 338062 w 440811"/>
              <a:gd name="connsiteY6" fmla="*/ 151025 h 405344"/>
              <a:gd name="connsiteX7" fmla="*/ 437122 w 440811"/>
              <a:gd name="connsiteY7" fmla="*/ 250085 h 405344"/>
              <a:gd name="connsiteX8" fmla="*/ 406642 w 440811"/>
              <a:gd name="connsiteY8" fmla="*/ 303425 h 405344"/>
              <a:gd name="connsiteX9" fmla="*/ 284722 w 440811"/>
              <a:gd name="connsiteY9" fmla="*/ 272945 h 405344"/>
              <a:gd name="connsiteX10" fmla="*/ 235071 w 440811"/>
              <a:gd name="connsiteY10" fmla="*/ 334159 h 405344"/>
              <a:gd name="connsiteX11" fmla="*/ 174452 w 440811"/>
              <a:gd name="connsiteY11" fmla="*/ 403864 h 405344"/>
              <a:gd name="connsiteX12" fmla="*/ 138185 w 440811"/>
              <a:gd name="connsiteY12" fmla="*/ 264683 h 405344"/>
              <a:gd name="connsiteX13" fmla="*/ 2782 w 440811"/>
              <a:gd name="connsiteY13" fmla="*/ 234845 h 405344"/>
              <a:gd name="connsiteX14" fmla="*/ 49241 w 440811"/>
              <a:gd name="connsiteY14" fmla="*/ 162488 h 405344"/>
              <a:gd name="connsiteX15" fmla="*/ 111837 w 440811"/>
              <a:gd name="connsiteY15" fmla="*/ 98524 h 405344"/>
              <a:gd name="connsiteX0" fmla="*/ 111837 w 440811"/>
              <a:gd name="connsiteY0" fmla="*/ 98524 h 405344"/>
              <a:gd name="connsiteX1" fmla="*/ 109462 w 440811"/>
              <a:gd name="connsiteY1" fmla="*/ 21485 h 405344"/>
              <a:gd name="connsiteX2" fmla="*/ 224500 w 440811"/>
              <a:gd name="connsiteY2" fmla="*/ 63429 h 405344"/>
              <a:gd name="connsiteX3" fmla="*/ 316023 w 440811"/>
              <a:gd name="connsiteY3" fmla="*/ 10618 h 405344"/>
              <a:gd name="connsiteX4" fmla="*/ 375046 w 440811"/>
              <a:gd name="connsiteY4" fmla="*/ 2210 h 405344"/>
              <a:gd name="connsiteX5" fmla="*/ 366053 w 440811"/>
              <a:gd name="connsiteY5" fmla="*/ 79275 h 405344"/>
              <a:gd name="connsiteX6" fmla="*/ 338062 w 440811"/>
              <a:gd name="connsiteY6" fmla="*/ 151025 h 405344"/>
              <a:gd name="connsiteX7" fmla="*/ 437122 w 440811"/>
              <a:gd name="connsiteY7" fmla="*/ 250085 h 405344"/>
              <a:gd name="connsiteX8" fmla="*/ 406642 w 440811"/>
              <a:gd name="connsiteY8" fmla="*/ 303425 h 405344"/>
              <a:gd name="connsiteX9" fmla="*/ 284722 w 440811"/>
              <a:gd name="connsiteY9" fmla="*/ 272945 h 405344"/>
              <a:gd name="connsiteX10" fmla="*/ 235071 w 440811"/>
              <a:gd name="connsiteY10" fmla="*/ 334159 h 405344"/>
              <a:gd name="connsiteX11" fmla="*/ 174452 w 440811"/>
              <a:gd name="connsiteY11" fmla="*/ 403864 h 405344"/>
              <a:gd name="connsiteX12" fmla="*/ 138185 w 440811"/>
              <a:gd name="connsiteY12" fmla="*/ 264683 h 405344"/>
              <a:gd name="connsiteX13" fmla="*/ 2782 w 440811"/>
              <a:gd name="connsiteY13" fmla="*/ 234845 h 405344"/>
              <a:gd name="connsiteX14" fmla="*/ 49241 w 440811"/>
              <a:gd name="connsiteY14" fmla="*/ 162488 h 405344"/>
              <a:gd name="connsiteX15" fmla="*/ 111837 w 440811"/>
              <a:gd name="connsiteY15" fmla="*/ 98524 h 405344"/>
              <a:gd name="connsiteX0" fmla="*/ 111837 w 440811"/>
              <a:gd name="connsiteY0" fmla="*/ 110254 h 417074"/>
              <a:gd name="connsiteX1" fmla="*/ 109462 w 440811"/>
              <a:gd name="connsiteY1" fmla="*/ 33215 h 417074"/>
              <a:gd name="connsiteX2" fmla="*/ 224500 w 440811"/>
              <a:gd name="connsiteY2" fmla="*/ 75159 h 417074"/>
              <a:gd name="connsiteX3" fmla="*/ 316023 w 440811"/>
              <a:gd name="connsiteY3" fmla="*/ 22348 h 417074"/>
              <a:gd name="connsiteX4" fmla="*/ 379028 w 440811"/>
              <a:gd name="connsiteY4" fmla="*/ 961 h 417074"/>
              <a:gd name="connsiteX5" fmla="*/ 366053 w 440811"/>
              <a:gd name="connsiteY5" fmla="*/ 91005 h 417074"/>
              <a:gd name="connsiteX6" fmla="*/ 338062 w 440811"/>
              <a:gd name="connsiteY6" fmla="*/ 162755 h 417074"/>
              <a:gd name="connsiteX7" fmla="*/ 437122 w 440811"/>
              <a:gd name="connsiteY7" fmla="*/ 261815 h 417074"/>
              <a:gd name="connsiteX8" fmla="*/ 406642 w 440811"/>
              <a:gd name="connsiteY8" fmla="*/ 315155 h 417074"/>
              <a:gd name="connsiteX9" fmla="*/ 284722 w 440811"/>
              <a:gd name="connsiteY9" fmla="*/ 284675 h 417074"/>
              <a:gd name="connsiteX10" fmla="*/ 235071 w 440811"/>
              <a:gd name="connsiteY10" fmla="*/ 345889 h 417074"/>
              <a:gd name="connsiteX11" fmla="*/ 174452 w 440811"/>
              <a:gd name="connsiteY11" fmla="*/ 415594 h 417074"/>
              <a:gd name="connsiteX12" fmla="*/ 138185 w 440811"/>
              <a:gd name="connsiteY12" fmla="*/ 276413 h 417074"/>
              <a:gd name="connsiteX13" fmla="*/ 2782 w 440811"/>
              <a:gd name="connsiteY13" fmla="*/ 246575 h 417074"/>
              <a:gd name="connsiteX14" fmla="*/ 49241 w 440811"/>
              <a:gd name="connsiteY14" fmla="*/ 174218 h 417074"/>
              <a:gd name="connsiteX15" fmla="*/ 111837 w 440811"/>
              <a:gd name="connsiteY15" fmla="*/ 110254 h 417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40811" h="417074">
                <a:moveTo>
                  <a:pt x="111837" y="110254"/>
                </a:moveTo>
                <a:cubicBezTo>
                  <a:pt x="121874" y="86754"/>
                  <a:pt x="90685" y="39064"/>
                  <a:pt x="109462" y="33215"/>
                </a:cubicBezTo>
                <a:cubicBezTo>
                  <a:pt x="128239" y="27366"/>
                  <a:pt x="190073" y="76970"/>
                  <a:pt x="224500" y="75159"/>
                </a:cubicBezTo>
                <a:cubicBezTo>
                  <a:pt x="258927" y="73348"/>
                  <a:pt x="290268" y="34714"/>
                  <a:pt x="316023" y="22348"/>
                </a:cubicBezTo>
                <a:cubicBezTo>
                  <a:pt x="341778" y="9982"/>
                  <a:pt x="372915" y="-3791"/>
                  <a:pt x="379028" y="961"/>
                </a:cubicBezTo>
                <a:cubicBezTo>
                  <a:pt x="385141" y="5713"/>
                  <a:pt x="372881" y="64039"/>
                  <a:pt x="366053" y="91005"/>
                </a:cubicBezTo>
                <a:cubicBezTo>
                  <a:pt x="359225" y="117971"/>
                  <a:pt x="326217" y="134287"/>
                  <a:pt x="338062" y="162755"/>
                </a:cubicBezTo>
                <a:cubicBezTo>
                  <a:pt x="349907" y="191223"/>
                  <a:pt x="425692" y="236415"/>
                  <a:pt x="437122" y="261815"/>
                </a:cubicBezTo>
                <a:cubicBezTo>
                  <a:pt x="448552" y="287215"/>
                  <a:pt x="432042" y="311345"/>
                  <a:pt x="406642" y="315155"/>
                </a:cubicBezTo>
                <a:cubicBezTo>
                  <a:pt x="381242" y="318965"/>
                  <a:pt x="313317" y="279553"/>
                  <a:pt x="284722" y="284675"/>
                </a:cubicBezTo>
                <a:cubicBezTo>
                  <a:pt x="256127" y="289797"/>
                  <a:pt x="253449" y="324069"/>
                  <a:pt x="235071" y="345889"/>
                </a:cubicBezTo>
                <a:cubicBezTo>
                  <a:pt x="216693" y="367709"/>
                  <a:pt x="190600" y="427173"/>
                  <a:pt x="174452" y="415594"/>
                </a:cubicBezTo>
                <a:cubicBezTo>
                  <a:pt x="158304" y="404015"/>
                  <a:pt x="166797" y="304583"/>
                  <a:pt x="138185" y="276413"/>
                </a:cubicBezTo>
                <a:cubicBezTo>
                  <a:pt x="109573" y="248243"/>
                  <a:pt x="16752" y="259275"/>
                  <a:pt x="2782" y="246575"/>
                </a:cubicBezTo>
                <a:cubicBezTo>
                  <a:pt x="-11188" y="233875"/>
                  <a:pt x="31065" y="196938"/>
                  <a:pt x="49241" y="174218"/>
                </a:cubicBezTo>
                <a:cubicBezTo>
                  <a:pt x="67417" y="151498"/>
                  <a:pt x="101800" y="133754"/>
                  <a:pt x="111837" y="110254"/>
                </a:cubicBezTo>
                <a:close/>
              </a:path>
            </a:pathLst>
          </a:custGeom>
          <a:solidFill>
            <a:schemeClr val="accent4"/>
          </a:solidFill>
          <a:ln w="9525"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 dirty="0"/>
          </a:p>
        </p:txBody>
      </p:sp>
      <p:sp>
        <p:nvSpPr>
          <p:cNvPr id="35" name="云形 25">
            <a:extLst>
              <a:ext uri="{FF2B5EF4-FFF2-40B4-BE49-F238E27FC236}">
                <a16:creationId xmlns:a16="http://schemas.microsoft.com/office/drawing/2014/main" id="{23522926-C30D-4F7D-B0FC-0BE7807BFC4D}"/>
              </a:ext>
            </a:extLst>
          </p:cNvPr>
          <p:cNvSpPr/>
          <p:nvPr/>
        </p:nvSpPr>
        <p:spPr>
          <a:xfrm>
            <a:off x="-1986694" y="1770248"/>
            <a:ext cx="626124" cy="414242"/>
          </a:xfrm>
          <a:custGeom>
            <a:avLst/>
            <a:gdLst>
              <a:gd name="connsiteX0" fmla="*/ 3900 w 43200"/>
              <a:gd name="connsiteY0" fmla="*/ 14370 h 43200"/>
              <a:gd name="connsiteX1" fmla="*/ 5623 w 43200"/>
              <a:gd name="connsiteY1" fmla="*/ 6907 h 43200"/>
              <a:gd name="connsiteX2" fmla="*/ 14005 w 43200"/>
              <a:gd name="connsiteY2" fmla="*/ 5202 h 43200"/>
              <a:gd name="connsiteX3" fmla="*/ 22456 w 43200"/>
              <a:gd name="connsiteY3" fmla="*/ 3432 h 43200"/>
              <a:gd name="connsiteX4" fmla="*/ 25749 w 43200"/>
              <a:gd name="connsiteY4" fmla="*/ 200 h 43200"/>
              <a:gd name="connsiteX5" fmla="*/ 29833 w 43200"/>
              <a:gd name="connsiteY5" fmla="*/ 2481 h 43200"/>
              <a:gd name="connsiteX6" fmla="*/ 35463 w 43200"/>
              <a:gd name="connsiteY6" fmla="*/ 690 h 43200"/>
              <a:gd name="connsiteX7" fmla="*/ 38318 w 43200"/>
              <a:gd name="connsiteY7" fmla="*/ 5576 h 43200"/>
              <a:gd name="connsiteX8" fmla="*/ 41982 w 43200"/>
              <a:gd name="connsiteY8" fmla="*/ 10318 h 43200"/>
              <a:gd name="connsiteX9" fmla="*/ 41818 w 43200"/>
              <a:gd name="connsiteY9" fmla="*/ 15460 h 43200"/>
              <a:gd name="connsiteX10" fmla="*/ 43016 w 43200"/>
              <a:gd name="connsiteY10" fmla="*/ 23322 h 43200"/>
              <a:gd name="connsiteX11" fmla="*/ 37404 w 43200"/>
              <a:gd name="connsiteY11" fmla="*/ 30204 h 43200"/>
              <a:gd name="connsiteX12" fmla="*/ 35395 w 43200"/>
              <a:gd name="connsiteY12" fmla="*/ 36101 h 43200"/>
              <a:gd name="connsiteX13" fmla="*/ 28555 w 43200"/>
              <a:gd name="connsiteY13" fmla="*/ 36815 h 43200"/>
              <a:gd name="connsiteX14" fmla="*/ 23667 w 43200"/>
              <a:gd name="connsiteY14" fmla="*/ 43106 h 43200"/>
              <a:gd name="connsiteX15" fmla="*/ 16480 w 43200"/>
              <a:gd name="connsiteY15" fmla="*/ 39266 h 43200"/>
              <a:gd name="connsiteX16" fmla="*/ 5804 w 43200"/>
              <a:gd name="connsiteY16" fmla="*/ 35472 h 43200"/>
              <a:gd name="connsiteX17" fmla="*/ 1110 w 43200"/>
              <a:gd name="connsiteY17" fmla="*/ 31250 h 43200"/>
              <a:gd name="connsiteX18" fmla="*/ 2113 w 43200"/>
              <a:gd name="connsiteY18" fmla="*/ 25551 h 43200"/>
              <a:gd name="connsiteX19" fmla="*/ -5 w 43200"/>
              <a:gd name="connsiteY19" fmla="*/ 19704 h 43200"/>
              <a:gd name="connsiteX20" fmla="*/ 3863 w 43200"/>
              <a:gd name="connsiteY20" fmla="*/ 14507 h 43200"/>
              <a:gd name="connsiteX21" fmla="*/ 3900 w 43200"/>
              <a:gd name="connsiteY21" fmla="*/ 14370 h 43200"/>
              <a:gd name="connsiteX0" fmla="*/ 4693 w 43200"/>
              <a:gd name="connsiteY0" fmla="*/ 26177 h 43200"/>
              <a:gd name="connsiteX1" fmla="*/ 2160 w 43200"/>
              <a:gd name="connsiteY1" fmla="*/ 25380 h 43200"/>
              <a:gd name="connsiteX2" fmla="*/ 6928 w 43200"/>
              <a:gd name="connsiteY2" fmla="*/ 34899 h 43200"/>
              <a:gd name="connsiteX3" fmla="*/ 5820 w 43200"/>
              <a:gd name="connsiteY3" fmla="*/ 35280 h 43200"/>
              <a:gd name="connsiteX4" fmla="*/ 16478 w 43200"/>
              <a:gd name="connsiteY4" fmla="*/ 39090 h 43200"/>
              <a:gd name="connsiteX5" fmla="*/ 15810 w 43200"/>
              <a:gd name="connsiteY5" fmla="*/ 37350 h 43200"/>
              <a:gd name="connsiteX6" fmla="*/ 28827 w 43200"/>
              <a:gd name="connsiteY6" fmla="*/ 34751 h 43200"/>
              <a:gd name="connsiteX7" fmla="*/ 28560 w 43200"/>
              <a:gd name="connsiteY7" fmla="*/ 36660 h 43200"/>
              <a:gd name="connsiteX8" fmla="*/ 34129 w 43200"/>
              <a:gd name="connsiteY8" fmla="*/ 22954 h 43200"/>
              <a:gd name="connsiteX9" fmla="*/ 37380 w 43200"/>
              <a:gd name="connsiteY9" fmla="*/ 30090 h 43200"/>
              <a:gd name="connsiteX10" fmla="*/ 41798 w 43200"/>
              <a:gd name="connsiteY10" fmla="*/ 15354 h 43200"/>
              <a:gd name="connsiteX11" fmla="*/ 40350 w 43200"/>
              <a:gd name="connsiteY11" fmla="*/ 18030 h 43200"/>
              <a:gd name="connsiteX12" fmla="*/ 38324 w 43200"/>
              <a:gd name="connsiteY12" fmla="*/ 5426 h 43200"/>
              <a:gd name="connsiteX13" fmla="*/ 38400 w 43200"/>
              <a:gd name="connsiteY13" fmla="*/ 6690 h 43200"/>
              <a:gd name="connsiteX14" fmla="*/ 29078 w 43200"/>
              <a:gd name="connsiteY14" fmla="*/ 3952 h 43200"/>
              <a:gd name="connsiteX15" fmla="*/ 29820 w 43200"/>
              <a:gd name="connsiteY15" fmla="*/ 2340 h 43200"/>
              <a:gd name="connsiteX16" fmla="*/ 22141 w 43200"/>
              <a:gd name="connsiteY16" fmla="*/ 4720 h 43200"/>
              <a:gd name="connsiteX17" fmla="*/ 22500 w 43200"/>
              <a:gd name="connsiteY17" fmla="*/ 3330 h 43200"/>
              <a:gd name="connsiteX18" fmla="*/ 14000 w 43200"/>
              <a:gd name="connsiteY18" fmla="*/ 5192 h 43200"/>
              <a:gd name="connsiteX19" fmla="*/ 15300 w 43200"/>
              <a:gd name="connsiteY19" fmla="*/ 6540 h 43200"/>
              <a:gd name="connsiteX20" fmla="*/ 4127 w 43200"/>
              <a:gd name="connsiteY20" fmla="*/ 15789 h 43200"/>
              <a:gd name="connsiteX21" fmla="*/ 3900 w 43200"/>
              <a:gd name="connsiteY21" fmla="*/ 14370 h 43200"/>
              <a:gd name="connsiteX0" fmla="*/ 3936 w 43256"/>
              <a:gd name="connsiteY0" fmla="*/ 14229 h 43219"/>
              <a:gd name="connsiteX1" fmla="*/ 5659 w 43256"/>
              <a:gd name="connsiteY1" fmla="*/ 6766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16514 w 43256"/>
              <a:gd name="connsiteY4" fmla="*/ 38949 h 43219"/>
              <a:gd name="connsiteX5" fmla="*/ 15846 w 43256"/>
              <a:gd name="connsiteY5" fmla="*/ 37209 h 43219"/>
              <a:gd name="connsiteX6" fmla="*/ 28863 w 43256"/>
              <a:gd name="connsiteY6" fmla="*/ 34610 h 43219"/>
              <a:gd name="connsiteX7" fmla="*/ 28596 w 43256"/>
              <a:gd name="connsiteY7" fmla="*/ 36519 h 43219"/>
              <a:gd name="connsiteX8" fmla="*/ 41834 w 43256"/>
              <a:gd name="connsiteY8" fmla="*/ 15213 h 43219"/>
              <a:gd name="connsiteX9" fmla="*/ 40386 w 43256"/>
              <a:gd name="connsiteY9" fmla="*/ 17889 h 43219"/>
              <a:gd name="connsiteX10" fmla="*/ 38360 w 43256"/>
              <a:gd name="connsiteY10" fmla="*/ 5285 h 43219"/>
              <a:gd name="connsiteX11" fmla="*/ 38436 w 43256"/>
              <a:gd name="connsiteY11" fmla="*/ 6549 h 43219"/>
              <a:gd name="connsiteX12" fmla="*/ 29114 w 43256"/>
              <a:gd name="connsiteY12" fmla="*/ 3811 h 43219"/>
              <a:gd name="connsiteX13" fmla="*/ 29856 w 43256"/>
              <a:gd name="connsiteY13" fmla="*/ 2199 h 43219"/>
              <a:gd name="connsiteX14" fmla="*/ 22177 w 43256"/>
              <a:gd name="connsiteY14" fmla="*/ 4579 h 43219"/>
              <a:gd name="connsiteX15" fmla="*/ 22536 w 43256"/>
              <a:gd name="connsiteY15" fmla="*/ 3189 h 43219"/>
              <a:gd name="connsiteX16" fmla="*/ 14036 w 43256"/>
              <a:gd name="connsiteY16" fmla="*/ 5051 h 43219"/>
              <a:gd name="connsiteX17" fmla="*/ 15336 w 43256"/>
              <a:gd name="connsiteY17" fmla="*/ 6399 h 43219"/>
              <a:gd name="connsiteX18" fmla="*/ 4163 w 43256"/>
              <a:gd name="connsiteY18" fmla="*/ 15648 h 43219"/>
              <a:gd name="connsiteX19" fmla="*/ 3936 w 43256"/>
              <a:gd name="connsiteY19" fmla="*/ 14229 h 43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3256" h="43219">
                <a:moveTo>
                  <a:pt x="3936" y="14229"/>
                </a:moveTo>
                <a:cubicBezTo>
                  <a:pt x="3665" y="11516"/>
                  <a:pt x="4297" y="8780"/>
                  <a:pt x="5659" y="6766"/>
                </a:cubicBezTo>
                <a:cubicBezTo>
                  <a:pt x="7811" y="3585"/>
                  <a:pt x="11300" y="2876"/>
                  <a:pt x="14041" y="5061"/>
                </a:cubicBezTo>
                <a:cubicBezTo>
                  <a:pt x="15714" y="768"/>
                  <a:pt x="19950" y="-119"/>
                  <a:pt x="22492" y="3291"/>
                </a:cubicBezTo>
                <a:cubicBezTo>
                  <a:pt x="23133" y="1542"/>
                  <a:pt x="24364" y="333"/>
                  <a:pt x="25785" y="59"/>
                </a:cubicBezTo>
                <a:cubicBezTo>
                  <a:pt x="27349" y="-243"/>
                  <a:pt x="28911" y="629"/>
                  <a:pt x="29869" y="2340"/>
                </a:cubicBezTo>
                <a:cubicBezTo>
                  <a:pt x="31251" y="126"/>
                  <a:pt x="33537" y="-601"/>
                  <a:pt x="35499" y="549"/>
                </a:cubicBezTo>
                <a:cubicBezTo>
                  <a:pt x="36994" y="1425"/>
                  <a:pt x="38066" y="3259"/>
                  <a:pt x="38354" y="5435"/>
                </a:cubicBezTo>
                <a:cubicBezTo>
                  <a:pt x="40082" y="6077"/>
                  <a:pt x="41458" y="7857"/>
                  <a:pt x="42018" y="10177"/>
                </a:cubicBezTo>
                <a:cubicBezTo>
                  <a:pt x="42425" y="11861"/>
                  <a:pt x="42367" y="13690"/>
                  <a:pt x="41854" y="15319"/>
                </a:cubicBezTo>
                <a:cubicBezTo>
                  <a:pt x="43115" y="17553"/>
                  <a:pt x="43556" y="20449"/>
                  <a:pt x="43052" y="23181"/>
                </a:cubicBezTo>
                <a:cubicBezTo>
                  <a:pt x="42382" y="26813"/>
                  <a:pt x="40164" y="29533"/>
                  <a:pt x="37440" y="30063"/>
                </a:cubicBezTo>
                <a:cubicBezTo>
                  <a:pt x="37427" y="32330"/>
                  <a:pt x="36694" y="34480"/>
                  <a:pt x="35431" y="35960"/>
                </a:cubicBezTo>
                <a:cubicBezTo>
                  <a:pt x="33512" y="38209"/>
                  <a:pt x="30740" y="38498"/>
                  <a:pt x="28591" y="36674"/>
                </a:cubicBezTo>
                <a:cubicBezTo>
                  <a:pt x="27896" y="39807"/>
                  <a:pt x="26035" y="42202"/>
                  <a:pt x="23703" y="42965"/>
                </a:cubicBezTo>
                <a:cubicBezTo>
                  <a:pt x="20955" y="43864"/>
                  <a:pt x="18087" y="42332"/>
                  <a:pt x="16516" y="39125"/>
                </a:cubicBezTo>
                <a:cubicBezTo>
                  <a:pt x="12808" y="42169"/>
                  <a:pt x="7992" y="40458"/>
                  <a:pt x="5840" y="35331"/>
                </a:cubicBezTo>
                <a:cubicBezTo>
                  <a:pt x="3726" y="35668"/>
                  <a:pt x="1741" y="33883"/>
                  <a:pt x="1146" y="31109"/>
                </a:cubicBezTo>
                <a:cubicBezTo>
                  <a:pt x="715" y="29102"/>
                  <a:pt x="1096" y="26936"/>
                  <a:pt x="2149" y="25410"/>
                </a:cubicBezTo>
                <a:cubicBezTo>
                  <a:pt x="655" y="24213"/>
                  <a:pt x="-177" y="21916"/>
                  <a:pt x="31" y="19563"/>
                </a:cubicBezTo>
                <a:cubicBezTo>
                  <a:pt x="275" y="16808"/>
                  <a:pt x="1881" y="14650"/>
                  <a:pt x="3899" y="14366"/>
                </a:cubicBezTo>
                <a:cubicBezTo>
                  <a:pt x="3911" y="14320"/>
                  <a:pt x="3924" y="14275"/>
                  <a:pt x="3936" y="14229"/>
                </a:cubicBezTo>
                <a:close/>
              </a:path>
              <a:path w="43256" h="43219" fill="none" extrusionOk="0">
                <a:moveTo>
                  <a:pt x="4729" y="26036"/>
                </a:moveTo>
                <a:cubicBezTo>
                  <a:pt x="3845" y="26130"/>
                  <a:pt x="2961" y="25852"/>
                  <a:pt x="2196" y="25239"/>
                </a:cubicBezTo>
                <a:moveTo>
                  <a:pt x="6964" y="34758"/>
                </a:moveTo>
                <a:cubicBezTo>
                  <a:pt x="6609" y="34951"/>
                  <a:pt x="6236" y="35079"/>
                  <a:pt x="5856" y="35139"/>
                </a:cubicBezTo>
                <a:moveTo>
                  <a:pt x="16514" y="38949"/>
                </a:moveTo>
                <a:cubicBezTo>
                  <a:pt x="16247" y="38403"/>
                  <a:pt x="16023" y="37820"/>
                  <a:pt x="15846" y="37209"/>
                </a:cubicBezTo>
                <a:moveTo>
                  <a:pt x="28863" y="34610"/>
                </a:moveTo>
                <a:cubicBezTo>
                  <a:pt x="28824" y="35257"/>
                  <a:pt x="28734" y="35897"/>
                  <a:pt x="28596" y="36519"/>
                </a:cubicBezTo>
                <a:moveTo>
                  <a:pt x="41834" y="15213"/>
                </a:moveTo>
                <a:cubicBezTo>
                  <a:pt x="41509" y="16245"/>
                  <a:pt x="41014" y="17161"/>
                  <a:pt x="40386" y="17889"/>
                </a:cubicBezTo>
                <a:moveTo>
                  <a:pt x="38360" y="5285"/>
                </a:moveTo>
                <a:cubicBezTo>
                  <a:pt x="38415" y="5702"/>
                  <a:pt x="38441" y="6125"/>
                  <a:pt x="38436" y="6549"/>
                </a:cubicBezTo>
                <a:moveTo>
                  <a:pt x="29114" y="3811"/>
                </a:moveTo>
                <a:cubicBezTo>
                  <a:pt x="29303" y="3228"/>
                  <a:pt x="29552" y="2685"/>
                  <a:pt x="29856" y="2199"/>
                </a:cubicBezTo>
                <a:moveTo>
                  <a:pt x="22177" y="4579"/>
                </a:moveTo>
                <a:cubicBezTo>
                  <a:pt x="22254" y="4097"/>
                  <a:pt x="22375" y="3630"/>
                  <a:pt x="22536" y="3189"/>
                </a:cubicBezTo>
                <a:moveTo>
                  <a:pt x="14036" y="5051"/>
                </a:moveTo>
                <a:cubicBezTo>
                  <a:pt x="14508" y="5427"/>
                  <a:pt x="14944" y="5880"/>
                  <a:pt x="15336" y="6399"/>
                </a:cubicBezTo>
                <a:moveTo>
                  <a:pt x="4163" y="15648"/>
                </a:moveTo>
                <a:cubicBezTo>
                  <a:pt x="4060" y="15184"/>
                  <a:pt x="3984" y="14710"/>
                  <a:pt x="3936" y="14229"/>
                </a:cubicBezTo>
              </a:path>
            </a:pathLst>
          </a:custGeom>
          <a:solidFill>
            <a:schemeClr val="bg1"/>
          </a:solidFill>
          <a:ln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5" name="云形 26">
            <a:extLst>
              <a:ext uri="{FF2B5EF4-FFF2-40B4-BE49-F238E27FC236}">
                <a16:creationId xmlns:a16="http://schemas.microsoft.com/office/drawing/2014/main" id="{A21661AE-6EBA-4DDF-9DAB-8D56AB888D5D}"/>
              </a:ext>
            </a:extLst>
          </p:cNvPr>
          <p:cNvSpPr/>
          <p:nvPr/>
        </p:nvSpPr>
        <p:spPr>
          <a:xfrm rot="429982">
            <a:off x="1397934" y="3007021"/>
            <a:ext cx="643979" cy="401148"/>
          </a:xfrm>
          <a:custGeom>
            <a:avLst/>
            <a:gdLst>
              <a:gd name="connsiteX0" fmla="*/ 3900 w 43200"/>
              <a:gd name="connsiteY0" fmla="*/ 14370 h 43200"/>
              <a:gd name="connsiteX1" fmla="*/ 5623 w 43200"/>
              <a:gd name="connsiteY1" fmla="*/ 6907 h 43200"/>
              <a:gd name="connsiteX2" fmla="*/ 14005 w 43200"/>
              <a:gd name="connsiteY2" fmla="*/ 5202 h 43200"/>
              <a:gd name="connsiteX3" fmla="*/ 22456 w 43200"/>
              <a:gd name="connsiteY3" fmla="*/ 3432 h 43200"/>
              <a:gd name="connsiteX4" fmla="*/ 25749 w 43200"/>
              <a:gd name="connsiteY4" fmla="*/ 200 h 43200"/>
              <a:gd name="connsiteX5" fmla="*/ 29833 w 43200"/>
              <a:gd name="connsiteY5" fmla="*/ 2481 h 43200"/>
              <a:gd name="connsiteX6" fmla="*/ 35463 w 43200"/>
              <a:gd name="connsiteY6" fmla="*/ 690 h 43200"/>
              <a:gd name="connsiteX7" fmla="*/ 38318 w 43200"/>
              <a:gd name="connsiteY7" fmla="*/ 5576 h 43200"/>
              <a:gd name="connsiteX8" fmla="*/ 41982 w 43200"/>
              <a:gd name="connsiteY8" fmla="*/ 10318 h 43200"/>
              <a:gd name="connsiteX9" fmla="*/ 41818 w 43200"/>
              <a:gd name="connsiteY9" fmla="*/ 15460 h 43200"/>
              <a:gd name="connsiteX10" fmla="*/ 43016 w 43200"/>
              <a:gd name="connsiteY10" fmla="*/ 23322 h 43200"/>
              <a:gd name="connsiteX11" fmla="*/ 37404 w 43200"/>
              <a:gd name="connsiteY11" fmla="*/ 30204 h 43200"/>
              <a:gd name="connsiteX12" fmla="*/ 35395 w 43200"/>
              <a:gd name="connsiteY12" fmla="*/ 36101 h 43200"/>
              <a:gd name="connsiteX13" fmla="*/ 28555 w 43200"/>
              <a:gd name="connsiteY13" fmla="*/ 36815 h 43200"/>
              <a:gd name="connsiteX14" fmla="*/ 23667 w 43200"/>
              <a:gd name="connsiteY14" fmla="*/ 43106 h 43200"/>
              <a:gd name="connsiteX15" fmla="*/ 16480 w 43200"/>
              <a:gd name="connsiteY15" fmla="*/ 39266 h 43200"/>
              <a:gd name="connsiteX16" fmla="*/ 5804 w 43200"/>
              <a:gd name="connsiteY16" fmla="*/ 35472 h 43200"/>
              <a:gd name="connsiteX17" fmla="*/ 1110 w 43200"/>
              <a:gd name="connsiteY17" fmla="*/ 31250 h 43200"/>
              <a:gd name="connsiteX18" fmla="*/ 2113 w 43200"/>
              <a:gd name="connsiteY18" fmla="*/ 25551 h 43200"/>
              <a:gd name="connsiteX19" fmla="*/ -5 w 43200"/>
              <a:gd name="connsiteY19" fmla="*/ 19704 h 43200"/>
              <a:gd name="connsiteX20" fmla="*/ 3863 w 43200"/>
              <a:gd name="connsiteY20" fmla="*/ 14507 h 43200"/>
              <a:gd name="connsiteX21" fmla="*/ 3900 w 43200"/>
              <a:gd name="connsiteY21" fmla="*/ 14370 h 43200"/>
              <a:gd name="connsiteX0" fmla="*/ 4693 w 43200"/>
              <a:gd name="connsiteY0" fmla="*/ 26177 h 43200"/>
              <a:gd name="connsiteX1" fmla="*/ 2160 w 43200"/>
              <a:gd name="connsiteY1" fmla="*/ 25380 h 43200"/>
              <a:gd name="connsiteX2" fmla="*/ 6928 w 43200"/>
              <a:gd name="connsiteY2" fmla="*/ 34899 h 43200"/>
              <a:gd name="connsiteX3" fmla="*/ 5820 w 43200"/>
              <a:gd name="connsiteY3" fmla="*/ 35280 h 43200"/>
              <a:gd name="connsiteX4" fmla="*/ 16478 w 43200"/>
              <a:gd name="connsiteY4" fmla="*/ 39090 h 43200"/>
              <a:gd name="connsiteX5" fmla="*/ 15810 w 43200"/>
              <a:gd name="connsiteY5" fmla="*/ 37350 h 43200"/>
              <a:gd name="connsiteX6" fmla="*/ 28827 w 43200"/>
              <a:gd name="connsiteY6" fmla="*/ 34751 h 43200"/>
              <a:gd name="connsiteX7" fmla="*/ 28560 w 43200"/>
              <a:gd name="connsiteY7" fmla="*/ 36660 h 43200"/>
              <a:gd name="connsiteX8" fmla="*/ 34129 w 43200"/>
              <a:gd name="connsiteY8" fmla="*/ 22954 h 43200"/>
              <a:gd name="connsiteX9" fmla="*/ 37380 w 43200"/>
              <a:gd name="connsiteY9" fmla="*/ 30090 h 43200"/>
              <a:gd name="connsiteX10" fmla="*/ 41798 w 43200"/>
              <a:gd name="connsiteY10" fmla="*/ 15354 h 43200"/>
              <a:gd name="connsiteX11" fmla="*/ 40350 w 43200"/>
              <a:gd name="connsiteY11" fmla="*/ 18030 h 43200"/>
              <a:gd name="connsiteX12" fmla="*/ 38324 w 43200"/>
              <a:gd name="connsiteY12" fmla="*/ 5426 h 43200"/>
              <a:gd name="connsiteX13" fmla="*/ 38400 w 43200"/>
              <a:gd name="connsiteY13" fmla="*/ 6690 h 43200"/>
              <a:gd name="connsiteX14" fmla="*/ 29078 w 43200"/>
              <a:gd name="connsiteY14" fmla="*/ 3952 h 43200"/>
              <a:gd name="connsiteX15" fmla="*/ 29820 w 43200"/>
              <a:gd name="connsiteY15" fmla="*/ 2340 h 43200"/>
              <a:gd name="connsiteX16" fmla="*/ 22141 w 43200"/>
              <a:gd name="connsiteY16" fmla="*/ 4720 h 43200"/>
              <a:gd name="connsiteX17" fmla="*/ 22500 w 43200"/>
              <a:gd name="connsiteY17" fmla="*/ 3330 h 43200"/>
              <a:gd name="connsiteX18" fmla="*/ 14000 w 43200"/>
              <a:gd name="connsiteY18" fmla="*/ 5192 h 43200"/>
              <a:gd name="connsiteX19" fmla="*/ 15300 w 43200"/>
              <a:gd name="connsiteY19" fmla="*/ 6540 h 43200"/>
              <a:gd name="connsiteX20" fmla="*/ 4127 w 43200"/>
              <a:gd name="connsiteY20" fmla="*/ 15789 h 43200"/>
              <a:gd name="connsiteX21" fmla="*/ 3900 w 43200"/>
              <a:gd name="connsiteY21" fmla="*/ 14370 h 43200"/>
              <a:gd name="connsiteX0" fmla="*/ 3936 w 43256"/>
              <a:gd name="connsiteY0" fmla="*/ 14229 h 43219"/>
              <a:gd name="connsiteX1" fmla="*/ 5659 w 43256"/>
              <a:gd name="connsiteY1" fmla="*/ 6766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28863 w 43256"/>
              <a:gd name="connsiteY4" fmla="*/ 34610 h 43219"/>
              <a:gd name="connsiteX5" fmla="*/ 28596 w 43256"/>
              <a:gd name="connsiteY5" fmla="*/ 36519 h 43219"/>
              <a:gd name="connsiteX6" fmla="*/ 34165 w 43256"/>
              <a:gd name="connsiteY6" fmla="*/ 22813 h 43219"/>
              <a:gd name="connsiteX7" fmla="*/ 37416 w 43256"/>
              <a:gd name="connsiteY7" fmla="*/ 29949 h 43219"/>
              <a:gd name="connsiteX8" fmla="*/ 41834 w 43256"/>
              <a:gd name="connsiteY8" fmla="*/ 15213 h 43219"/>
              <a:gd name="connsiteX9" fmla="*/ 40386 w 43256"/>
              <a:gd name="connsiteY9" fmla="*/ 17889 h 43219"/>
              <a:gd name="connsiteX10" fmla="*/ 38360 w 43256"/>
              <a:gd name="connsiteY10" fmla="*/ 5285 h 43219"/>
              <a:gd name="connsiteX11" fmla="*/ 38436 w 43256"/>
              <a:gd name="connsiteY11" fmla="*/ 6549 h 43219"/>
              <a:gd name="connsiteX12" fmla="*/ 29114 w 43256"/>
              <a:gd name="connsiteY12" fmla="*/ 3811 h 43219"/>
              <a:gd name="connsiteX13" fmla="*/ 29856 w 43256"/>
              <a:gd name="connsiteY13" fmla="*/ 2199 h 43219"/>
              <a:gd name="connsiteX14" fmla="*/ 22177 w 43256"/>
              <a:gd name="connsiteY14" fmla="*/ 4579 h 43219"/>
              <a:gd name="connsiteX15" fmla="*/ 22536 w 43256"/>
              <a:gd name="connsiteY15" fmla="*/ 3189 h 43219"/>
              <a:gd name="connsiteX16" fmla="*/ 14036 w 43256"/>
              <a:gd name="connsiteY16" fmla="*/ 5051 h 43219"/>
              <a:gd name="connsiteX17" fmla="*/ 15336 w 43256"/>
              <a:gd name="connsiteY17" fmla="*/ 6399 h 43219"/>
              <a:gd name="connsiteX18" fmla="*/ 4163 w 43256"/>
              <a:gd name="connsiteY18" fmla="*/ 15648 h 43219"/>
              <a:gd name="connsiteX19" fmla="*/ 3936 w 43256"/>
              <a:gd name="connsiteY19" fmla="*/ 14229 h 43219"/>
              <a:gd name="connsiteX0" fmla="*/ 3936 w 43256"/>
              <a:gd name="connsiteY0" fmla="*/ 14229 h 43219"/>
              <a:gd name="connsiteX1" fmla="*/ 5659 w 43256"/>
              <a:gd name="connsiteY1" fmla="*/ 6766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34165 w 43256"/>
              <a:gd name="connsiteY4" fmla="*/ 22813 h 43219"/>
              <a:gd name="connsiteX5" fmla="*/ 37416 w 43256"/>
              <a:gd name="connsiteY5" fmla="*/ 29949 h 43219"/>
              <a:gd name="connsiteX6" fmla="*/ 41834 w 43256"/>
              <a:gd name="connsiteY6" fmla="*/ 15213 h 43219"/>
              <a:gd name="connsiteX7" fmla="*/ 40386 w 43256"/>
              <a:gd name="connsiteY7" fmla="*/ 17889 h 43219"/>
              <a:gd name="connsiteX8" fmla="*/ 38360 w 43256"/>
              <a:gd name="connsiteY8" fmla="*/ 5285 h 43219"/>
              <a:gd name="connsiteX9" fmla="*/ 38436 w 43256"/>
              <a:gd name="connsiteY9" fmla="*/ 6549 h 43219"/>
              <a:gd name="connsiteX10" fmla="*/ 29114 w 43256"/>
              <a:gd name="connsiteY10" fmla="*/ 3811 h 43219"/>
              <a:gd name="connsiteX11" fmla="*/ 29856 w 43256"/>
              <a:gd name="connsiteY11" fmla="*/ 2199 h 43219"/>
              <a:gd name="connsiteX12" fmla="*/ 22177 w 43256"/>
              <a:gd name="connsiteY12" fmla="*/ 4579 h 43219"/>
              <a:gd name="connsiteX13" fmla="*/ 22536 w 43256"/>
              <a:gd name="connsiteY13" fmla="*/ 3189 h 43219"/>
              <a:gd name="connsiteX14" fmla="*/ 14036 w 43256"/>
              <a:gd name="connsiteY14" fmla="*/ 5051 h 43219"/>
              <a:gd name="connsiteX15" fmla="*/ 15336 w 43256"/>
              <a:gd name="connsiteY15" fmla="*/ 6399 h 43219"/>
              <a:gd name="connsiteX16" fmla="*/ 4163 w 43256"/>
              <a:gd name="connsiteY16" fmla="*/ 15648 h 43219"/>
              <a:gd name="connsiteX17" fmla="*/ 3936 w 43256"/>
              <a:gd name="connsiteY17" fmla="*/ 14229 h 43219"/>
              <a:gd name="connsiteX0" fmla="*/ 3936 w 43256"/>
              <a:gd name="connsiteY0" fmla="*/ 14229 h 40633"/>
              <a:gd name="connsiteX1" fmla="*/ 5659 w 43256"/>
              <a:gd name="connsiteY1" fmla="*/ 6766 h 40633"/>
              <a:gd name="connsiteX2" fmla="*/ 14041 w 43256"/>
              <a:gd name="connsiteY2" fmla="*/ 5061 h 40633"/>
              <a:gd name="connsiteX3" fmla="*/ 22492 w 43256"/>
              <a:gd name="connsiteY3" fmla="*/ 3291 h 40633"/>
              <a:gd name="connsiteX4" fmla="*/ 25785 w 43256"/>
              <a:gd name="connsiteY4" fmla="*/ 59 h 40633"/>
              <a:gd name="connsiteX5" fmla="*/ 29869 w 43256"/>
              <a:gd name="connsiteY5" fmla="*/ 2340 h 40633"/>
              <a:gd name="connsiteX6" fmla="*/ 35499 w 43256"/>
              <a:gd name="connsiteY6" fmla="*/ 549 h 40633"/>
              <a:gd name="connsiteX7" fmla="*/ 38354 w 43256"/>
              <a:gd name="connsiteY7" fmla="*/ 5435 h 40633"/>
              <a:gd name="connsiteX8" fmla="*/ 42018 w 43256"/>
              <a:gd name="connsiteY8" fmla="*/ 10177 h 40633"/>
              <a:gd name="connsiteX9" fmla="*/ 41854 w 43256"/>
              <a:gd name="connsiteY9" fmla="*/ 15319 h 40633"/>
              <a:gd name="connsiteX10" fmla="*/ 43052 w 43256"/>
              <a:gd name="connsiteY10" fmla="*/ 23181 h 40633"/>
              <a:gd name="connsiteX11" fmla="*/ 37440 w 43256"/>
              <a:gd name="connsiteY11" fmla="*/ 30063 h 40633"/>
              <a:gd name="connsiteX12" fmla="*/ 35431 w 43256"/>
              <a:gd name="connsiteY12" fmla="*/ 35960 h 40633"/>
              <a:gd name="connsiteX13" fmla="*/ 28591 w 43256"/>
              <a:gd name="connsiteY13" fmla="*/ 36674 h 40633"/>
              <a:gd name="connsiteX14" fmla="*/ 16516 w 43256"/>
              <a:gd name="connsiteY14" fmla="*/ 39125 h 40633"/>
              <a:gd name="connsiteX15" fmla="*/ 5840 w 43256"/>
              <a:gd name="connsiteY15" fmla="*/ 35331 h 40633"/>
              <a:gd name="connsiteX16" fmla="*/ 1146 w 43256"/>
              <a:gd name="connsiteY16" fmla="*/ 31109 h 40633"/>
              <a:gd name="connsiteX17" fmla="*/ 2149 w 43256"/>
              <a:gd name="connsiteY17" fmla="*/ 25410 h 40633"/>
              <a:gd name="connsiteX18" fmla="*/ 31 w 43256"/>
              <a:gd name="connsiteY18" fmla="*/ 19563 h 40633"/>
              <a:gd name="connsiteX19" fmla="*/ 3899 w 43256"/>
              <a:gd name="connsiteY19" fmla="*/ 14366 h 40633"/>
              <a:gd name="connsiteX20" fmla="*/ 3936 w 43256"/>
              <a:gd name="connsiteY20" fmla="*/ 14229 h 40633"/>
              <a:gd name="connsiteX0" fmla="*/ 4729 w 43256"/>
              <a:gd name="connsiteY0" fmla="*/ 26036 h 40633"/>
              <a:gd name="connsiteX1" fmla="*/ 2196 w 43256"/>
              <a:gd name="connsiteY1" fmla="*/ 25239 h 40633"/>
              <a:gd name="connsiteX2" fmla="*/ 6964 w 43256"/>
              <a:gd name="connsiteY2" fmla="*/ 34758 h 40633"/>
              <a:gd name="connsiteX3" fmla="*/ 5856 w 43256"/>
              <a:gd name="connsiteY3" fmla="*/ 35139 h 40633"/>
              <a:gd name="connsiteX4" fmla="*/ 34165 w 43256"/>
              <a:gd name="connsiteY4" fmla="*/ 22813 h 40633"/>
              <a:gd name="connsiteX5" fmla="*/ 37416 w 43256"/>
              <a:gd name="connsiteY5" fmla="*/ 29949 h 40633"/>
              <a:gd name="connsiteX6" fmla="*/ 41834 w 43256"/>
              <a:gd name="connsiteY6" fmla="*/ 15213 h 40633"/>
              <a:gd name="connsiteX7" fmla="*/ 40386 w 43256"/>
              <a:gd name="connsiteY7" fmla="*/ 17889 h 40633"/>
              <a:gd name="connsiteX8" fmla="*/ 38360 w 43256"/>
              <a:gd name="connsiteY8" fmla="*/ 5285 h 40633"/>
              <a:gd name="connsiteX9" fmla="*/ 38436 w 43256"/>
              <a:gd name="connsiteY9" fmla="*/ 6549 h 40633"/>
              <a:gd name="connsiteX10" fmla="*/ 29114 w 43256"/>
              <a:gd name="connsiteY10" fmla="*/ 3811 h 40633"/>
              <a:gd name="connsiteX11" fmla="*/ 29856 w 43256"/>
              <a:gd name="connsiteY11" fmla="*/ 2199 h 40633"/>
              <a:gd name="connsiteX12" fmla="*/ 22177 w 43256"/>
              <a:gd name="connsiteY12" fmla="*/ 4579 h 40633"/>
              <a:gd name="connsiteX13" fmla="*/ 22536 w 43256"/>
              <a:gd name="connsiteY13" fmla="*/ 3189 h 40633"/>
              <a:gd name="connsiteX14" fmla="*/ 14036 w 43256"/>
              <a:gd name="connsiteY14" fmla="*/ 5051 h 40633"/>
              <a:gd name="connsiteX15" fmla="*/ 15336 w 43256"/>
              <a:gd name="connsiteY15" fmla="*/ 6399 h 40633"/>
              <a:gd name="connsiteX16" fmla="*/ 4163 w 43256"/>
              <a:gd name="connsiteY16" fmla="*/ 15648 h 40633"/>
              <a:gd name="connsiteX17" fmla="*/ 3936 w 43256"/>
              <a:gd name="connsiteY17" fmla="*/ 14229 h 4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56" h="40633">
                <a:moveTo>
                  <a:pt x="3936" y="14229"/>
                </a:moveTo>
                <a:cubicBezTo>
                  <a:pt x="3665" y="11516"/>
                  <a:pt x="4297" y="8780"/>
                  <a:pt x="5659" y="6766"/>
                </a:cubicBezTo>
                <a:cubicBezTo>
                  <a:pt x="7811" y="3585"/>
                  <a:pt x="11300" y="2876"/>
                  <a:pt x="14041" y="5061"/>
                </a:cubicBezTo>
                <a:cubicBezTo>
                  <a:pt x="15714" y="768"/>
                  <a:pt x="19950" y="-119"/>
                  <a:pt x="22492" y="3291"/>
                </a:cubicBezTo>
                <a:cubicBezTo>
                  <a:pt x="23133" y="1542"/>
                  <a:pt x="24364" y="333"/>
                  <a:pt x="25785" y="59"/>
                </a:cubicBezTo>
                <a:cubicBezTo>
                  <a:pt x="27349" y="-243"/>
                  <a:pt x="28911" y="629"/>
                  <a:pt x="29869" y="2340"/>
                </a:cubicBezTo>
                <a:cubicBezTo>
                  <a:pt x="31251" y="126"/>
                  <a:pt x="33537" y="-601"/>
                  <a:pt x="35499" y="549"/>
                </a:cubicBezTo>
                <a:cubicBezTo>
                  <a:pt x="36994" y="1425"/>
                  <a:pt x="38066" y="3259"/>
                  <a:pt x="38354" y="5435"/>
                </a:cubicBezTo>
                <a:cubicBezTo>
                  <a:pt x="40082" y="6077"/>
                  <a:pt x="41458" y="7857"/>
                  <a:pt x="42018" y="10177"/>
                </a:cubicBezTo>
                <a:cubicBezTo>
                  <a:pt x="42425" y="11861"/>
                  <a:pt x="42367" y="13690"/>
                  <a:pt x="41854" y="15319"/>
                </a:cubicBezTo>
                <a:cubicBezTo>
                  <a:pt x="43115" y="17553"/>
                  <a:pt x="43556" y="20449"/>
                  <a:pt x="43052" y="23181"/>
                </a:cubicBezTo>
                <a:cubicBezTo>
                  <a:pt x="42382" y="26813"/>
                  <a:pt x="40164" y="29533"/>
                  <a:pt x="37440" y="30063"/>
                </a:cubicBezTo>
                <a:cubicBezTo>
                  <a:pt x="37427" y="32330"/>
                  <a:pt x="36694" y="34480"/>
                  <a:pt x="35431" y="35960"/>
                </a:cubicBezTo>
                <a:cubicBezTo>
                  <a:pt x="33512" y="38209"/>
                  <a:pt x="30740" y="38498"/>
                  <a:pt x="28591" y="36674"/>
                </a:cubicBezTo>
                <a:cubicBezTo>
                  <a:pt x="25439" y="37201"/>
                  <a:pt x="20308" y="39349"/>
                  <a:pt x="16516" y="39125"/>
                </a:cubicBezTo>
                <a:cubicBezTo>
                  <a:pt x="12808" y="42169"/>
                  <a:pt x="7992" y="40458"/>
                  <a:pt x="5840" y="35331"/>
                </a:cubicBezTo>
                <a:cubicBezTo>
                  <a:pt x="3726" y="35668"/>
                  <a:pt x="1741" y="33883"/>
                  <a:pt x="1146" y="31109"/>
                </a:cubicBezTo>
                <a:cubicBezTo>
                  <a:pt x="715" y="29102"/>
                  <a:pt x="1096" y="26936"/>
                  <a:pt x="2149" y="25410"/>
                </a:cubicBezTo>
                <a:cubicBezTo>
                  <a:pt x="655" y="24213"/>
                  <a:pt x="-177" y="21916"/>
                  <a:pt x="31" y="19563"/>
                </a:cubicBezTo>
                <a:cubicBezTo>
                  <a:pt x="275" y="16808"/>
                  <a:pt x="1881" y="14650"/>
                  <a:pt x="3899" y="14366"/>
                </a:cubicBezTo>
                <a:cubicBezTo>
                  <a:pt x="3911" y="14320"/>
                  <a:pt x="3924" y="14275"/>
                  <a:pt x="3936" y="14229"/>
                </a:cubicBezTo>
                <a:close/>
              </a:path>
              <a:path w="43256" h="40633" fill="none" extrusionOk="0">
                <a:moveTo>
                  <a:pt x="4729" y="26036"/>
                </a:moveTo>
                <a:cubicBezTo>
                  <a:pt x="3845" y="26130"/>
                  <a:pt x="2961" y="25852"/>
                  <a:pt x="2196" y="25239"/>
                </a:cubicBezTo>
                <a:moveTo>
                  <a:pt x="6964" y="34758"/>
                </a:moveTo>
                <a:cubicBezTo>
                  <a:pt x="6609" y="34951"/>
                  <a:pt x="6236" y="35079"/>
                  <a:pt x="5856" y="35139"/>
                </a:cubicBezTo>
                <a:moveTo>
                  <a:pt x="34165" y="22813"/>
                </a:moveTo>
                <a:cubicBezTo>
                  <a:pt x="36169" y="24141"/>
                  <a:pt x="37434" y="26917"/>
                  <a:pt x="37416" y="29949"/>
                </a:cubicBezTo>
                <a:moveTo>
                  <a:pt x="41834" y="15213"/>
                </a:moveTo>
                <a:cubicBezTo>
                  <a:pt x="41509" y="16245"/>
                  <a:pt x="41014" y="17161"/>
                  <a:pt x="40386" y="17889"/>
                </a:cubicBezTo>
                <a:moveTo>
                  <a:pt x="38360" y="5285"/>
                </a:moveTo>
                <a:cubicBezTo>
                  <a:pt x="38415" y="5702"/>
                  <a:pt x="38441" y="6125"/>
                  <a:pt x="38436" y="6549"/>
                </a:cubicBezTo>
                <a:moveTo>
                  <a:pt x="29114" y="3811"/>
                </a:moveTo>
                <a:cubicBezTo>
                  <a:pt x="29303" y="3228"/>
                  <a:pt x="29552" y="2685"/>
                  <a:pt x="29856" y="2199"/>
                </a:cubicBezTo>
                <a:moveTo>
                  <a:pt x="22177" y="4579"/>
                </a:moveTo>
                <a:cubicBezTo>
                  <a:pt x="22254" y="4097"/>
                  <a:pt x="22375" y="3630"/>
                  <a:pt x="22536" y="3189"/>
                </a:cubicBezTo>
                <a:moveTo>
                  <a:pt x="14036" y="5051"/>
                </a:moveTo>
                <a:cubicBezTo>
                  <a:pt x="14508" y="5427"/>
                  <a:pt x="14944" y="5880"/>
                  <a:pt x="15336" y="6399"/>
                </a:cubicBezTo>
                <a:moveTo>
                  <a:pt x="4163" y="15648"/>
                </a:moveTo>
                <a:cubicBezTo>
                  <a:pt x="4060" y="15184"/>
                  <a:pt x="3984" y="14710"/>
                  <a:pt x="3936" y="14229"/>
                </a:cubicBezTo>
              </a:path>
            </a:pathLst>
          </a:custGeom>
          <a:solidFill>
            <a:schemeClr val="bg1"/>
          </a:solidFill>
          <a:ln>
            <a:solidFill>
              <a:srgbClr val="5822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39953" name="Ridan-Ulysse">
            <a:hlinkClick r:id="" action="ppaction://media"/>
            <a:extLst>
              <a:ext uri="{FF2B5EF4-FFF2-40B4-BE49-F238E27FC236}">
                <a16:creationId xmlns:a16="http://schemas.microsoft.com/office/drawing/2014/main" id="{A7D0514C-E2E9-486F-9363-FA86E4533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400" y="1535749"/>
            <a:ext cx="342821" cy="342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11">
            <a:extLst>
              <a:ext uri="{FF2B5EF4-FFF2-40B4-BE49-F238E27FC236}">
                <a16:creationId xmlns:a16="http://schemas.microsoft.com/office/drawing/2014/main" id="{5A8B6631-3823-419D-9945-5C34147E8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44" y="1077465"/>
            <a:ext cx="2135487" cy="213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5" name="图片 3">
            <a:extLst>
              <a:ext uri="{FF2B5EF4-FFF2-40B4-BE49-F238E27FC236}">
                <a16:creationId xmlns:a16="http://schemas.microsoft.com/office/drawing/2014/main" id="{7FF8FD74-D008-4E6A-BDEC-384E6BA03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400" y="1398859"/>
            <a:ext cx="2129536" cy="199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6" name="Text Box 20">
            <a:extLst>
              <a:ext uri="{FF2B5EF4-FFF2-40B4-BE49-F238E27FC236}">
                <a16:creationId xmlns:a16="http://schemas.microsoft.com/office/drawing/2014/main" id="{D9B4D479-280E-421C-8FF0-45BFE0302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440" y="857250"/>
            <a:ext cx="9141884" cy="46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/>
            <a:r>
              <a:rPr lang="en-US" altLang="en-US" sz="2399" b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SÀI ĐỒNG</a:t>
            </a:r>
            <a:endParaRPr lang="en-US" altLang="en-US" sz="2399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3C49A74-01CE-41A6-B8D8-159075041A9C}"/>
              </a:ext>
            </a:extLst>
          </p:cNvPr>
          <p:cNvSpPr txBox="1"/>
          <p:nvPr/>
        </p:nvSpPr>
        <p:spPr>
          <a:xfrm>
            <a:off x="2010318" y="5385591"/>
            <a:ext cx="5036642" cy="461537"/>
          </a:xfrm>
          <a:prstGeom prst="rect">
            <a:avLst/>
          </a:prstGeom>
          <a:solidFill>
            <a:schemeClr val="bg2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399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sz="2399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: </a:t>
            </a:r>
            <a:r>
              <a:rPr lang="en-US" sz="2399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guyễn</a:t>
            </a:r>
            <a:r>
              <a:rPr lang="en-US" sz="2399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ị</a:t>
            </a:r>
            <a:r>
              <a:rPr lang="en-US" sz="2399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ích</a:t>
            </a:r>
            <a:r>
              <a:rPr lang="en-US" sz="2399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ủy</a:t>
            </a:r>
            <a:r>
              <a:rPr lang="en-US" sz="2399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0.65911 0.06157 " pathEditMode="relative" rAng="0" ptsTypes="AA">
                                      <p:cBhvr>
                                        <p:cTn id="20" dur="4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56" y="3079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3.7037E-7 L 0.50247 -0.02431 " pathEditMode="relative" rAng="0" ptsTypes="AA">
                                      <p:cBhvr>
                                        <p:cTn id="22" dur="4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17" y="-122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90527 0.00013 E" pathEditMode="relative" ptsTypes="">
                                      <p:cBhvr>
                                        <p:cTn id="24" dur="4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12461 0.00057 E" pathEditMode="relative" ptsTypes="">
                                      <p:cBhvr>
                                        <p:cTn id="26" dur="4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94 -0.01458 L 0.46289 0.00162 " pathEditMode="relative" rAng="0" ptsTypes="AA">
                                      <p:cBhvr>
                                        <p:cTn id="28" dur="4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74" y="81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755 -0.00255 L -1.45833E-6 1.11111E-6 " pathEditMode="relative" rAng="0" ptsTypes="AA">
                                      <p:cBhvr>
                                        <p:cTn id="30" dur="4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78" y="11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0.068719 -0.017227 L 0 0 E" pathEditMode="relative" ptsTypes="">
                                      <p:cBhvr>
                                        <p:cTn id="3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Rot by="21600000">
                                      <p:cBhvr>
                                        <p:cTn id="37" dur="1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Rot by="21600000">
                                      <p:cBhvr>
                                        <p:cTn id="3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6"/>
          <p:cNvSpPr txBox="1">
            <a:spLocks noChangeArrowheads="1"/>
          </p:cNvSpPr>
          <p:nvPr/>
        </p:nvSpPr>
        <p:spPr bwMode="auto">
          <a:xfrm>
            <a:off x="2857500" y="41275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777875" y="-53975"/>
            <a:ext cx="7162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777875" y="787400"/>
            <a:ext cx="77724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285448" y="2514600"/>
            <a:ext cx="6757253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b="1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?</a:t>
            </a:r>
            <a:endParaRPr lang="en-US" sz="5000" b="1" dirty="0">
              <a:ln w="13462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rgbClr val="DAEDE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1730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6400800" y="76200"/>
            <a:ext cx="2209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2711450" y="45720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9538" y="930574"/>
            <a:ext cx="9144000" cy="3786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>
                <a:ln w="0"/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;       ;     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	 </a:t>
            </a:r>
            <a:r>
              <a:rPr lang="en-US" sz="4000" dirty="0">
                <a:ln w="0"/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>
                <a:ln w="0"/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</a:t>
            </a:r>
            <a:r>
              <a:rPr lang="en-US" sz="400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n w="0"/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ln w="0"/>
              <a:solidFill>
                <a:srgbClr val="3333CC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Oval 15"/>
          <p:cNvSpPr/>
          <p:nvPr/>
        </p:nvSpPr>
        <p:spPr>
          <a:xfrm>
            <a:off x="3615924" y="4143251"/>
            <a:ext cx="893763" cy="7826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72712" y="4028945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b. 9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52607" y="4070792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a. 15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16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486835" y="4800684"/>
            <a:ext cx="728662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086408" y="4124075"/>
            <a:ext cx="1915910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c.  12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 21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4018345" y="15240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4892362" y="915134"/>
            <a:ext cx="1284287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5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5045869" y="15240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18"/>
          <p:cNvSpPr txBox="1">
            <a:spLocks noChangeArrowheads="1"/>
          </p:cNvSpPr>
          <p:nvPr/>
        </p:nvSpPr>
        <p:spPr bwMode="auto">
          <a:xfrm>
            <a:off x="5680869" y="899895"/>
            <a:ext cx="91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21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902444" y="1510145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141369" y="4947955"/>
            <a:ext cx="728662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823667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523999" y="4906392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755036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2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2711450" y="45720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2184400"/>
            <a:ext cx="9144000" cy="3168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3  ;       ;     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</a:t>
            </a: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	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ln w="0"/>
              <a:solidFill>
                <a:srgbClr val="3333CC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Oval 22"/>
          <p:cNvSpPr/>
          <p:nvPr/>
        </p:nvSpPr>
        <p:spPr>
          <a:xfrm>
            <a:off x="749300" y="3873500"/>
            <a:ext cx="893763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91413" y="3651250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914400" indent="-914400" algn="ctr" fontAlgn="base">
              <a:spcBef>
                <a:spcPct val="0"/>
              </a:spcBef>
              <a:spcAft>
                <a:spcPct val="0"/>
              </a:spcAft>
              <a:buFontTx/>
              <a:buAutoNum type="alphaLcPeriod"/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10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1771650" y="4495800"/>
            <a:ext cx="5508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572526" y="3695700"/>
            <a:ext cx="1396537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b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9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4349750" y="4540250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036513" y="3695700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c.  11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33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3905250" y="28067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4749800" y="2184400"/>
            <a:ext cx="91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 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4838700" y="28067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5683250" y="2184402"/>
            <a:ext cx="91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11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3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5861050" y="285115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016750" y="4540250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82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/>
          <p:nvPr/>
        </p:nvSpPr>
        <p:spPr>
          <a:xfrm>
            <a:off x="3255962" y="3743323"/>
            <a:ext cx="893762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1905000"/>
            <a:ext cx="79597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 x 6 x 8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6 x 8 x 7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445124" y="2566985"/>
            <a:ext cx="1752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14813" y="3633785"/>
            <a:ext cx="1223412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a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6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406525" y="4470400"/>
            <a:ext cx="549275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430001" y="3593234"/>
            <a:ext cx="1261884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b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7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4060824" y="4429125"/>
            <a:ext cx="550863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31432" y="3593234"/>
            <a:ext cx="1223412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c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8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6423024" y="4429125"/>
            <a:ext cx="550863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98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178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6"/>
          <p:cNvSpPr txBox="1">
            <a:spLocks noChangeArrowheads="1"/>
          </p:cNvSpPr>
          <p:nvPr/>
        </p:nvSpPr>
        <p:spPr bwMode="auto">
          <a:xfrm>
            <a:off x="2747963" y="4365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503074" y="3635141"/>
            <a:ext cx="76009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i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2. Khi rút gọn phân số ta làm như thế nào ?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949450" y="0"/>
            <a:ext cx="5281613" cy="1595438"/>
            <a:chOff x="1684705" y="2006960"/>
            <a:chExt cx="5186148" cy="1654954"/>
          </a:xfrm>
        </p:grpSpPr>
        <p:sp>
          <p:nvSpPr>
            <p:cNvPr id="14" name="Cloud Callout 13"/>
            <p:cNvSpPr/>
            <p:nvPr/>
          </p:nvSpPr>
          <p:spPr>
            <a:xfrm>
              <a:off x="1684705" y="2006960"/>
              <a:ext cx="5181471" cy="1654954"/>
            </a:xfrm>
            <a:prstGeom prst="cloudCallout">
              <a:avLst>
                <a:gd name="adj1" fmla="val -21543"/>
                <a:gd name="adj2" fmla="val 78026"/>
              </a:avLst>
            </a:prstGeom>
            <a:solidFill>
              <a:srgbClr val="00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689254" y="2335859"/>
              <a:ext cx="5181599" cy="79814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4400" b="1">
                  <a:ln w="13462">
                    <a:solidFill>
                      <a:srgbClr val="FFFFFF"/>
                    </a:solidFill>
                    <a:prstDash val="solid"/>
                  </a:ln>
                  <a:solidFill>
                    <a:srgbClr val="FF3399"/>
                  </a:solidFill>
                  <a:effectLst>
                    <a:outerShdw dist="38100" dir="2700000" algn="bl" rotWithShape="0">
                      <a:srgbClr val="DAEDE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4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3399"/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7168"/>
          <p:cNvGrpSpPr>
            <a:grpSpLocks/>
          </p:cNvGrpSpPr>
          <p:nvPr/>
        </p:nvGrpSpPr>
        <p:grpSpPr bwMode="auto">
          <a:xfrm>
            <a:off x="1557987" y="1942812"/>
            <a:ext cx="5967413" cy="1200150"/>
            <a:chOff x="1416238" y="2051285"/>
            <a:chExt cx="5967412" cy="1200329"/>
          </a:xfrm>
        </p:grpSpPr>
        <p:sp>
          <p:nvSpPr>
            <p:cNvPr id="7186" name="Rectangle 1"/>
            <p:cNvSpPr>
              <a:spLocks noChangeArrowheads="1"/>
            </p:cNvSpPr>
            <p:nvPr/>
          </p:nvSpPr>
          <p:spPr bwMode="auto">
            <a:xfrm>
              <a:off x="1416238" y="2051285"/>
              <a:ext cx="5967412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1. Rút gọn phân số sau:    </a:t>
              </a:r>
              <a:r>
                <a:rPr lang="en-US" sz="36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					 27</a:t>
              </a:r>
              <a:endParaRPr lang="en-US" sz="3600" b="1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6172387" y="2591116"/>
              <a:ext cx="663575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Group 7167"/>
          <p:cNvGrpSpPr>
            <a:grpSpLocks/>
          </p:cNvGrpSpPr>
          <p:nvPr/>
        </p:nvGrpSpPr>
        <p:grpSpPr bwMode="auto">
          <a:xfrm>
            <a:off x="2747963" y="2695431"/>
            <a:ext cx="5657850" cy="1200150"/>
            <a:chOff x="1295400" y="4495621"/>
            <a:chExt cx="5658063" cy="1200329"/>
          </a:xfrm>
        </p:grpSpPr>
        <p:grpSp>
          <p:nvGrpSpPr>
            <p:cNvPr id="7175" name="Group 55"/>
            <p:cNvGrpSpPr>
              <a:grpSpLocks/>
            </p:cNvGrpSpPr>
            <p:nvPr/>
          </p:nvGrpSpPr>
          <p:grpSpPr bwMode="auto">
            <a:xfrm>
              <a:off x="1295400" y="4495621"/>
              <a:ext cx="5658063" cy="1200329"/>
              <a:chOff x="614149" y="4660433"/>
              <a:chExt cx="5658063" cy="1200329"/>
            </a:xfrm>
          </p:grpSpPr>
          <p:sp>
            <p:nvSpPr>
              <p:cNvPr id="7177" name="TextBox 32"/>
              <p:cNvSpPr txBox="1">
                <a:spLocks noChangeArrowheads="1"/>
              </p:cNvSpPr>
              <p:nvPr/>
            </p:nvSpPr>
            <p:spPr bwMode="auto">
              <a:xfrm>
                <a:off x="614149" y="4660433"/>
                <a:ext cx="5658063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9      9 : 9    1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7   27: 9    3</a:t>
                </a: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V="1">
                <a:off x="614149" y="5257422"/>
                <a:ext cx="490556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179" name="Group 49"/>
              <p:cNvGrpSpPr>
                <a:grpSpLocks/>
              </p:cNvGrpSpPr>
              <p:nvPr/>
            </p:nvGrpSpPr>
            <p:grpSpPr bwMode="auto">
              <a:xfrm>
                <a:off x="1190732" y="5168090"/>
                <a:ext cx="190500" cy="89708"/>
                <a:chOff x="1419332" y="5015690"/>
                <a:chExt cx="190500" cy="89708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>
                  <a:off x="1419034" y="5105022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>
                  <a:off x="1419034" y="5016109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5" name="Straight Connector 54"/>
              <p:cNvCxnSpPr/>
              <p:nvPr/>
            </p:nvCxnSpPr>
            <p:spPr>
              <a:xfrm flipV="1">
                <a:off x="1525408" y="5257422"/>
                <a:ext cx="76202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181" name="Group 56"/>
              <p:cNvGrpSpPr>
                <a:grpSpLocks/>
              </p:cNvGrpSpPr>
              <p:nvPr/>
            </p:nvGrpSpPr>
            <p:grpSpPr bwMode="auto">
              <a:xfrm>
                <a:off x="2406411" y="5181600"/>
                <a:ext cx="212252" cy="76200"/>
                <a:chOff x="1371600" y="5029200"/>
                <a:chExt cx="212252" cy="76200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>
                  <a:off x="1393919" y="5105022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1371693" y="5028811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6" name="Straight Connector 65"/>
            <p:cNvCxnSpPr/>
            <p:nvPr/>
          </p:nvCxnSpPr>
          <p:spPr>
            <a:xfrm flipV="1">
              <a:off x="3433844" y="5079908"/>
              <a:ext cx="38101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02896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0" r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195" name="Rectangle 33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196" name="Rectangle 3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197" name="Rectangle 35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198" name="Rectangle 3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199" name="Rectangle 38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200" name="Rectangle 3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201" name="Rectangle 40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202" name="Rectangle 4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203" name="Rectangle 4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204" name="Rectangle 5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0" y="673102"/>
            <a:ext cx="91440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Khi rút gọn phân số ta làm như sau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Ta xét xem tử số và mẫu số cùng chia hết cho số tự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hiên nào lớn hơn 1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-Chia tử số và mẫu số cho số đó.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-Cứ làm như thế cho đến khi nhận được phân số tối giản</a:t>
            </a:r>
          </a:p>
        </p:txBody>
      </p:sp>
    </p:spTree>
    <p:extLst>
      <p:ext uri="{BB962C8B-B14F-4D97-AF65-F5344CB8AC3E}">
        <p14:creationId xmlns:p14="http://schemas.microsoft.com/office/powerpoint/2010/main" val="371924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2895600" y="381000"/>
            <a:ext cx="297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6000" b="1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9219" name="Title 5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2843212"/>
          </a:xfrm>
        </p:spPr>
        <p:txBody>
          <a:bodyPr/>
          <a:lstStyle/>
          <a:p>
            <a:pPr eaLnBrk="1" hangingPunct="1"/>
            <a:r>
              <a:rPr lang="en-US" sz="4000" b="1" dirty="0" err="1"/>
              <a:t>Thứ</a:t>
            </a:r>
            <a:r>
              <a:rPr lang="en-US" sz="4000" b="1" dirty="0"/>
              <a:t> </a:t>
            </a:r>
            <a:r>
              <a:rPr lang="en-US" sz="4000" b="1" dirty="0" err="1"/>
              <a:t>ba</a:t>
            </a:r>
            <a:r>
              <a:rPr lang="en-US" sz="4000" b="1" dirty="0"/>
              <a:t> </a:t>
            </a:r>
            <a:r>
              <a:rPr lang="en-US" sz="4000" b="1" dirty="0" err="1"/>
              <a:t>ngày</a:t>
            </a:r>
            <a:r>
              <a:rPr lang="en-US" sz="4000" b="1" dirty="0"/>
              <a:t> 7 - 2 - 2023</a:t>
            </a:r>
            <a:br>
              <a:rPr lang="en-US" sz="4000" b="1" dirty="0"/>
            </a:br>
            <a:r>
              <a:rPr lang="en-US" sz="4000" b="1" u="sng" dirty="0" err="1"/>
              <a:t>Toán</a:t>
            </a:r>
            <a:br>
              <a:rPr lang="en-US" sz="4000" b="1" u="sng" dirty="0"/>
            </a:br>
            <a:r>
              <a:rPr lang="en-US" sz="4000" b="1" dirty="0" err="1"/>
              <a:t>Luyện</a:t>
            </a:r>
            <a:r>
              <a:rPr lang="en-US" sz="4000" b="1" dirty="0"/>
              <a:t> </a:t>
            </a:r>
            <a:r>
              <a:rPr lang="en-US" sz="4000" b="1" dirty="0" err="1"/>
              <a:t>tập</a:t>
            </a:r>
            <a:r>
              <a:rPr lang="en-US" sz="4000" b="1" dirty="0"/>
              <a:t> (</a:t>
            </a:r>
            <a:r>
              <a:rPr lang="en-US" sz="4000" b="1" dirty="0" err="1"/>
              <a:t>trang</a:t>
            </a:r>
            <a:r>
              <a:rPr lang="en-US" sz="4000" b="1" dirty="0"/>
              <a:t> 114)</a:t>
            </a:r>
            <a:br>
              <a:rPr lang="en-US" sz="4000" b="1" u="sng" dirty="0"/>
            </a:b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5167555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3" name="Rectangle 7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44" name="Rectangle 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5" name="Rectangle 9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48" name="Rectangle 13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9" name="Rectangle 14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50" name="Rectangle 1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7696200" y="56276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18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0252" name="Rectangle 1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7639050" y="46497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18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0254" name="Rectangle 2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38276" name="Text Box 36"/>
          <p:cNvSpPr txBox="1">
            <a:spLocks noChangeArrowheads="1"/>
          </p:cNvSpPr>
          <p:nvPr/>
        </p:nvSpPr>
        <p:spPr bwMode="auto">
          <a:xfrm>
            <a:off x="6824663" y="58086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.VnTimeH" pitchFamily="34" charset="0"/>
                <a:cs typeface="Arial" pitchFamily="34" charset="0"/>
              </a:rPr>
              <a:t>54:27</a:t>
            </a:r>
          </a:p>
        </p:txBody>
      </p:sp>
      <p:sp>
        <p:nvSpPr>
          <p:cNvPr id="138277" name="Line 37"/>
          <p:cNvSpPr>
            <a:spLocks noChangeShapeType="1"/>
          </p:cNvSpPr>
          <p:nvPr/>
        </p:nvSpPr>
        <p:spPr bwMode="auto">
          <a:xfrm>
            <a:off x="6824663" y="5867400"/>
            <a:ext cx="914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38278" name="Text Box 38"/>
          <p:cNvSpPr txBox="1">
            <a:spLocks noChangeArrowheads="1"/>
          </p:cNvSpPr>
          <p:nvPr/>
        </p:nvSpPr>
        <p:spPr bwMode="auto">
          <a:xfrm>
            <a:off x="6823075" y="53609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.VnTimeH" pitchFamily="34" charset="0"/>
                <a:cs typeface="Arial" pitchFamily="34" charset="0"/>
              </a:rPr>
              <a:t>81:27</a:t>
            </a:r>
          </a:p>
        </p:txBody>
      </p:sp>
      <p:sp>
        <p:nvSpPr>
          <p:cNvPr id="138279" name="Text Box 39"/>
          <p:cNvSpPr txBox="1">
            <a:spLocks noChangeArrowheads="1"/>
          </p:cNvSpPr>
          <p:nvPr/>
        </p:nvSpPr>
        <p:spPr bwMode="auto">
          <a:xfrm>
            <a:off x="1765300" y="432117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.VnTimeH" pitchFamily="34" charset="0"/>
                <a:cs typeface="Arial" pitchFamily="34" charset="0"/>
              </a:rPr>
              <a:t>48:2</a:t>
            </a:r>
          </a:p>
        </p:txBody>
      </p:sp>
      <p:sp>
        <p:nvSpPr>
          <p:cNvPr id="138280" name="Text Box 40"/>
          <p:cNvSpPr txBox="1">
            <a:spLocks noChangeArrowheads="1"/>
          </p:cNvSpPr>
          <p:nvPr/>
        </p:nvSpPr>
        <p:spPr bwMode="auto">
          <a:xfrm>
            <a:off x="8031163" y="58118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138281" name="Text Box 41"/>
          <p:cNvSpPr txBox="1">
            <a:spLocks noChangeArrowheads="1"/>
          </p:cNvSpPr>
          <p:nvPr/>
        </p:nvSpPr>
        <p:spPr bwMode="auto">
          <a:xfrm>
            <a:off x="8001000" y="5383213"/>
            <a:ext cx="30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.VnTimeH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8282" name="Line 42"/>
          <p:cNvSpPr>
            <a:spLocks noChangeShapeType="1"/>
          </p:cNvSpPr>
          <p:nvPr/>
        </p:nvSpPr>
        <p:spPr bwMode="auto">
          <a:xfrm>
            <a:off x="8043863" y="5878513"/>
            <a:ext cx="304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0" y="228600"/>
            <a:ext cx="6096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660400" y="228600"/>
            <a:ext cx="38687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ú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gọ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phâ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:</a:t>
            </a:r>
          </a:p>
        </p:txBody>
      </p:sp>
      <p:sp>
        <p:nvSpPr>
          <p:cNvPr id="2" name="Line 37"/>
          <p:cNvSpPr>
            <a:spLocks noChangeShapeType="1"/>
          </p:cNvSpPr>
          <p:nvPr/>
        </p:nvSpPr>
        <p:spPr bwMode="auto">
          <a:xfrm>
            <a:off x="4572000" y="58435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3" name="Line 37"/>
          <p:cNvSpPr>
            <a:spLocks noChangeShapeType="1"/>
          </p:cNvSpPr>
          <p:nvPr/>
        </p:nvSpPr>
        <p:spPr bwMode="auto">
          <a:xfrm>
            <a:off x="3429000" y="5867400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4" name="Line 37"/>
          <p:cNvSpPr>
            <a:spLocks noChangeShapeType="1"/>
          </p:cNvSpPr>
          <p:nvPr/>
        </p:nvSpPr>
        <p:spPr bwMode="auto">
          <a:xfrm>
            <a:off x="1620838" y="5862638"/>
            <a:ext cx="762000" cy="381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" name="Line 37"/>
          <p:cNvSpPr>
            <a:spLocks noChangeShapeType="1"/>
          </p:cNvSpPr>
          <p:nvPr/>
        </p:nvSpPr>
        <p:spPr bwMode="auto">
          <a:xfrm>
            <a:off x="990600" y="5878513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6" name="Line 37"/>
          <p:cNvSpPr>
            <a:spLocks noChangeShapeType="1"/>
          </p:cNvSpPr>
          <p:nvPr/>
        </p:nvSpPr>
        <p:spPr bwMode="auto">
          <a:xfrm>
            <a:off x="7924800" y="279717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7" name="Line 37"/>
          <p:cNvSpPr>
            <a:spLocks noChangeShapeType="1"/>
          </p:cNvSpPr>
          <p:nvPr/>
        </p:nvSpPr>
        <p:spPr bwMode="auto">
          <a:xfrm>
            <a:off x="6835775" y="2808288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Line 37"/>
          <p:cNvSpPr>
            <a:spLocks noChangeShapeType="1"/>
          </p:cNvSpPr>
          <p:nvPr/>
        </p:nvSpPr>
        <p:spPr bwMode="auto">
          <a:xfrm>
            <a:off x="6124575" y="2819400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" name="Line 37"/>
          <p:cNvSpPr>
            <a:spLocks noChangeShapeType="1"/>
          </p:cNvSpPr>
          <p:nvPr/>
        </p:nvSpPr>
        <p:spPr bwMode="auto">
          <a:xfrm>
            <a:off x="4419600" y="2754313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" name="Line 37"/>
          <p:cNvSpPr>
            <a:spLocks noChangeShapeType="1"/>
          </p:cNvSpPr>
          <p:nvPr/>
        </p:nvSpPr>
        <p:spPr bwMode="auto">
          <a:xfrm flipV="1">
            <a:off x="3505200" y="2743202"/>
            <a:ext cx="527050" cy="222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1" name="Line 37"/>
          <p:cNvSpPr>
            <a:spLocks noChangeShapeType="1"/>
          </p:cNvSpPr>
          <p:nvPr/>
        </p:nvSpPr>
        <p:spPr bwMode="auto">
          <a:xfrm>
            <a:off x="2819400" y="276542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2" name="Line 37"/>
          <p:cNvSpPr>
            <a:spLocks noChangeShapeType="1"/>
          </p:cNvSpPr>
          <p:nvPr/>
        </p:nvSpPr>
        <p:spPr bwMode="auto">
          <a:xfrm>
            <a:off x="1905000" y="2786063"/>
            <a:ext cx="609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>
            <a:off x="1143000" y="27828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4" name="Line 37"/>
          <p:cNvSpPr>
            <a:spLocks noChangeShapeType="1"/>
          </p:cNvSpPr>
          <p:nvPr/>
        </p:nvSpPr>
        <p:spPr bwMode="auto">
          <a:xfrm>
            <a:off x="49851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5" name="Line 37"/>
          <p:cNvSpPr>
            <a:spLocks noChangeShapeType="1"/>
          </p:cNvSpPr>
          <p:nvPr/>
        </p:nvSpPr>
        <p:spPr bwMode="auto">
          <a:xfrm>
            <a:off x="42231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6" name="Line 37"/>
          <p:cNvSpPr>
            <a:spLocks noChangeShapeType="1"/>
          </p:cNvSpPr>
          <p:nvPr/>
        </p:nvSpPr>
        <p:spPr bwMode="auto">
          <a:xfrm>
            <a:off x="35373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>
            <a:off x="26991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2984" name="Rectangle 40"/>
          <p:cNvSpPr>
            <a:spLocks noChangeArrowheads="1"/>
          </p:cNvSpPr>
          <p:nvPr/>
        </p:nvSpPr>
        <p:spPr bwMode="auto">
          <a:xfrm>
            <a:off x="3146426" y="2482851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2985" name="Rectangle 41"/>
          <p:cNvSpPr>
            <a:spLocks noChangeArrowheads="1"/>
          </p:cNvSpPr>
          <p:nvPr/>
        </p:nvSpPr>
        <p:spPr bwMode="auto">
          <a:xfrm>
            <a:off x="2819400" y="26797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</a:t>
            </a:r>
          </a:p>
        </p:txBody>
      </p:sp>
      <p:sp>
        <p:nvSpPr>
          <p:cNvPr id="82986" name="Rectangle 42"/>
          <p:cNvSpPr>
            <a:spLocks noChangeArrowheads="1"/>
          </p:cNvSpPr>
          <p:nvPr/>
        </p:nvSpPr>
        <p:spPr bwMode="auto">
          <a:xfrm>
            <a:off x="2819400" y="2255838"/>
            <a:ext cx="33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2987" name="Rectangle 43"/>
          <p:cNvSpPr>
            <a:spLocks noChangeArrowheads="1"/>
          </p:cNvSpPr>
          <p:nvPr/>
        </p:nvSpPr>
        <p:spPr bwMode="auto">
          <a:xfrm>
            <a:off x="2449514" y="250666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2988" name="Rectangle 44"/>
          <p:cNvSpPr>
            <a:spLocks noChangeArrowheads="1"/>
          </p:cNvSpPr>
          <p:nvPr/>
        </p:nvSpPr>
        <p:spPr bwMode="auto">
          <a:xfrm>
            <a:off x="1785939" y="2724151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:7</a:t>
            </a:r>
          </a:p>
        </p:txBody>
      </p:sp>
      <p:sp>
        <p:nvSpPr>
          <p:cNvPr id="82989" name="Rectangle 45"/>
          <p:cNvSpPr>
            <a:spLocks noChangeArrowheads="1"/>
          </p:cNvSpPr>
          <p:nvPr/>
        </p:nvSpPr>
        <p:spPr bwMode="auto">
          <a:xfrm>
            <a:off x="1752601" y="22860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 :7</a:t>
            </a:r>
          </a:p>
        </p:txBody>
      </p:sp>
      <p:sp>
        <p:nvSpPr>
          <p:cNvPr id="82990" name="Rectangle 46"/>
          <p:cNvSpPr>
            <a:spLocks noChangeArrowheads="1"/>
          </p:cNvSpPr>
          <p:nvPr/>
        </p:nvSpPr>
        <p:spPr bwMode="auto">
          <a:xfrm>
            <a:off x="1489076" y="250666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2991" name="Rectangle 47"/>
          <p:cNvSpPr>
            <a:spLocks noChangeArrowheads="1"/>
          </p:cNvSpPr>
          <p:nvPr/>
        </p:nvSpPr>
        <p:spPr bwMode="auto">
          <a:xfrm>
            <a:off x="1087439" y="271462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</a:t>
            </a:r>
          </a:p>
        </p:txBody>
      </p:sp>
      <p:sp>
        <p:nvSpPr>
          <p:cNvPr id="82992" name="Rectangle 48"/>
          <p:cNvSpPr>
            <a:spLocks noChangeArrowheads="1"/>
          </p:cNvSpPr>
          <p:nvPr/>
        </p:nvSpPr>
        <p:spPr bwMode="auto">
          <a:xfrm>
            <a:off x="1066800" y="23002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</a:t>
            </a:r>
          </a:p>
        </p:txBody>
      </p:sp>
      <p:sp>
        <p:nvSpPr>
          <p:cNvPr id="82993" name="Rectangle 49"/>
          <p:cNvSpPr>
            <a:spLocks noChangeArrowheads="1"/>
          </p:cNvSpPr>
          <p:nvPr/>
        </p:nvSpPr>
        <p:spPr bwMode="auto">
          <a:xfrm>
            <a:off x="2622975" y="107898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</a:t>
            </a:r>
          </a:p>
        </p:txBody>
      </p:sp>
      <p:sp>
        <p:nvSpPr>
          <p:cNvPr id="82994" name="Rectangle 50"/>
          <p:cNvSpPr>
            <a:spLocks noChangeArrowheads="1"/>
          </p:cNvSpPr>
          <p:nvPr/>
        </p:nvSpPr>
        <p:spPr bwMode="auto">
          <a:xfrm>
            <a:off x="2546775" y="683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</a:t>
            </a:r>
          </a:p>
        </p:txBody>
      </p:sp>
      <p:sp>
        <p:nvSpPr>
          <p:cNvPr id="82995" name="Rectangle 51"/>
          <p:cNvSpPr>
            <a:spLocks noChangeArrowheads="1"/>
          </p:cNvSpPr>
          <p:nvPr/>
        </p:nvSpPr>
        <p:spPr bwMode="auto">
          <a:xfrm>
            <a:off x="4908975" y="1064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</a:t>
            </a:r>
          </a:p>
        </p:txBody>
      </p:sp>
      <p:sp>
        <p:nvSpPr>
          <p:cNvPr id="82996" name="Rectangle 52"/>
          <p:cNvSpPr>
            <a:spLocks noChangeArrowheads="1"/>
          </p:cNvSpPr>
          <p:nvPr/>
        </p:nvSpPr>
        <p:spPr bwMode="auto">
          <a:xfrm>
            <a:off x="4908975" y="69798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</a:t>
            </a:r>
          </a:p>
        </p:txBody>
      </p:sp>
      <p:sp>
        <p:nvSpPr>
          <p:cNvPr id="82997" name="Rectangle 53"/>
          <p:cNvSpPr>
            <a:spLocks noChangeArrowheads="1"/>
          </p:cNvSpPr>
          <p:nvPr/>
        </p:nvSpPr>
        <p:spPr bwMode="auto">
          <a:xfrm>
            <a:off x="4146975" y="1064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82998" name="Rectangle 54"/>
          <p:cNvSpPr>
            <a:spLocks noChangeArrowheads="1"/>
          </p:cNvSpPr>
          <p:nvPr/>
        </p:nvSpPr>
        <p:spPr bwMode="auto">
          <a:xfrm>
            <a:off x="4146975" y="69798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</a:t>
            </a:r>
          </a:p>
        </p:txBody>
      </p:sp>
      <p:sp>
        <p:nvSpPr>
          <p:cNvPr id="82999" name="Rectangle 55"/>
          <p:cNvSpPr>
            <a:spLocks noChangeArrowheads="1"/>
          </p:cNvSpPr>
          <p:nvPr/>
        </p:nvSpPr>
        <p:spPr bwMode="auto">
          <a:xfrm>
            <a:off x="3461175" y="1064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</a:t>
            </a:r>
          </a:p>
        </p:txBody>
      </p:sp>
      <p:sp>
        <p:nvSpPr>
          <p:cNvPr id="83000" name="Rectangle 56"/>
          <p:cNvSpPr>
            <a:spLocks noChangeArrowheads="1"/>
          </p:cNvSpPr>
          <p:nvPr/>
        </p:nvSpPr>
        <p:spPr bwMode="auto">
          <a:xfrm>
            <a:off x="3461175" y="683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</a:t>
            </a:r>
          </a:p>
        </p:txBody>
      </p:sp>
      <p:sp>
        <p:nvSpPr>
          <p:cNvPr id="83001" name="Rectangle 57"/>
          <p:cNvSpPr>
            <a:spLocks noChangeArrowheads="1"/>
          </p:cNvSpPr>
          <p:nvPr/>
        </p:nvSpPr>
        <p:spPr bwMode="auto">
          <a:xfrm>
            <a:off x="3327401" y="45608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02" name="Rectangle 58"/>
          <p:cNvSpPr>
            <a:spLocks noChangeArrowheads="1"/>
          </p:cNvSpPr>
          <p:nvPr/>
        </p:nvSpPr>
        <p:spPr bwMode="auto">
          <a:xfrm>
            <a:off x="6010275" y="58277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</a:t>
            </a:r>
          </a:p>
        </p:txBody>
      </p:sp>
      <p:sp>
        <p:nvSpPr>
          <p:cNvPr id="83003" name="Rectangle 59"/>
          <p:cNvSpPr>
            <a:spLocks noChangeArrowheads="1"/>
          </p:cNvSpPr>
          <p:nvPr/>
        </p:nvSpPr>
        <p:spPr bwMode="auto">
          <a:xfrm>
            <a:off x="6013450" y="54022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</a:t>
            </a:r>
          </a:p>
        </p:txBody>
      </p:sp>
      <p:sp>
        <p:nvSpPr>
          <p:cNvPr id="83004" name="Rectangle 60"/>
          <p:cNvSpPr>
            <a:spLocks noChangeArrowheads="1"/>
          </p:cNvSpPr>
          <p:nvPr/>
        </p:nvSpPr>
        <p:spPr bwMode="auto">
          <a:xfrm>
            <a:off x="6503989" y="5575301"/>
            <a:ext cx="319318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05" name="Rectangle 61"/>
          <p:cNvSpPr>
            <a:spLocks noChangeArrowheads="1"/>
          </p:cNvSpPr>
          <p:nvPr/>
        </p:nvSpPr>
        <p:spPr bwMode="auto">
          <a:xfrm>
            <a:off x="2700339" y="58181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8</a:t>
            </a:r>
          </a:p>
        </p:txBody>
      </p:sp>
      <p:sp>
        <p:nvSpPr>
          <p:cNvPr id="83006" name="Rectangle 62"/>
          <p:cNvSpPr>
            <a:spLocks noChangeArrowheads="1"/>
          </p:cNvSpPr>
          <p:nvPr/>
        </p:nvSpPr>
        <p:spPr bwMode="auto">
          <a:xfrm>
            <a:off x="3113089" y="559593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07" name="Rectangle 63"/>
          <p:cNvSpPr>
            <a:spLocks noChangeArrowheads="1"/>
          </p:cNvSpPr>
          <p:nvPr/>
        </p:nvSpPr>
        <p:spPr bwMode="auto">
          <a:xfrm>
            <a:off x="4537075" y="37465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08" name="Rectangle 64"/>
          <p:cNvSpPr>
            <a:spLocks noChangeArrowheads="1"/>
          </p:cNvSpPr>
          <p:nvPr/>
        </p:nvSpPr>
        <p:spPr bwMode="auto">
          <a:xfrm>
            <a:off x="4529138" y="331311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09" name="Rectangle 65"/>
          <p:cNvSpPr>
            <a:spLocks noChangeArrowheads="1"/>
          </p:cNvSpPr>
          <p:nvPr/>
        </p:nvSpPr>
        <p:spPr bwMode="auto">
          <a:xfrm>
            <a:off x="4173539" y="3530601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10" name="Rectangle 66"/>
          <p:cNvSpPr>
            <a:spLocks noChangeArrowheads="1"/>
          </p:cNvSpPr>
          <p:nvPr/>
        </p:nvSpPr>
        <p:spPr bwMode="auto">
          <a:xfrm>
            <a:off x="7542214" y="356393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11" name="Rectangle 67"/>
          <p:cNvSpPr>
            <a:spLocks noChangeArrowheads="1"/>
          </p:cNvSpPr>
          <p:nvPr/>
        </p:nvSpPr>
        <p:spPr bwMode="auto">
          <a:xfrm>
            <a:off x="7986713" y="37814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12" name="Rectangle 68"/>
          <p:cNvSpPr>
            <a:spLocks noChangeArrowheads="1"/>
          </p:cNvSpPr>
          <p:nvPr/>
        </p:nvSpPr>
        <p:spPr bwMode="auto">
          <a:xfrm>
            <a:off x="6405564" y="3575051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13" name="Rectangle 69"/>
          <p:cNvSpPr>
            <a:spLocks noChangeArrowheads="1"/>
          </p:cNvSpPr>
          <p:nvPr/>
        </p:nvSpPr>
        <p:spPr bwMode="auto">
          <a:xfrm>
            <a:off x="2889250" y="37465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</a:t>
            </a:r>
          </a:p>
        </p:txBody>
      </p:sp>
      <p:sp>
        <p:nvSpPr>
          <p:cNvPr id="83014" name="Rectangle 70"/>
          <p:cNvSpPr>
            <a:spLocks noChangeArrowheads="1"/>
          </p:cNvSpPr>
          <p:nvPr/>
        </p:nvSpPr>
        <p:spPr bwMode="auto">
          <a:xfrm>
            <a:off x="2813050" y="432752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4</a:t>
            </a:r>
          </a:p>
        </p:txBody>
      </p:sp>
      <p:sp>
        <p:nvSpPr>
          <p:cNvPr id="83015" name="Rectangle 71"/>
          <p:cNvSpPr>
            <a:spLocks noChangeArrowheads="1"/>
          </p:cNvSpPr>
          <p:nvPr/>
        </p:nvSpPr>
        <p:spPr bwMode="auto">
          <a:xfrm>
            <a:off x="7954963" y="33369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16" name="Rectangle 72"/>
          <p:cNvSpPr>
            <a:spLocks noChangeArrowheads="1"/>
          </p:cNvSpPr>
          <p:nvPr/>
        </p:nvSpPr>
        <p:spPr bwMode="auto">
          <a:xfrm>
            <a:off x="6667501" y="3779838"/>
            <a:ext cx="1002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:25</a:t>
            </a:r>
          </a:p>
        </p:txBody>
      </p:sp>
      <p:sp>
        <p:nvSpPr>
          <p:cNvPr id="83017" name="Rectangle 73"/>
          <p:cNvSpPr>
            <a:spLocks noChangeArrowheads="1"/>
          </p:cNvSpPr>
          <p:nvPr/>
        </p:nvSpPr>
        <p:spPr bwMode="auto">
          <a:xfrm>
            <a:off x="2813050" y="47577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</a:t>
            </a:r>
          </a:p>
        </p:txBody>
      </p:sp>
      <p:sp>
        <p:nvSpPr>
          <p:cNvPr id="83018" name="Rectangle 74"/>
          <p:cNvSpPr>
            <a:spLocks noChangeArrowheads="1"/>
          </p:cNvSpPr>
          <p:nvPr/>
        </p:nvSpPr>
        <p:spPr bwMode="auto">
          <a:xfrm>
            <a:off x="3025775" y="33226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</a:t>
            </a:r>
          </a:p>
        </p:txBody>
      </p:sp>
      <p:sp>
        <p:nvSpPr>
          <p:cNvPr id="83019" name="Rectangle 75"/>
          <p:cNvSpPr>
            <a:spLocks noChangeArrowheads="1"/>
          </p:cNvSpPr>
          <p:nvPr/>
        </p:nvSpPr>
        <p:spPr bwMode="auto">
          <a:xfrm>
            <a:off x="5903914" y="33670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</a:t>
            </a:r>
          </a:p>
        </p:txBody>
      </p:sp>
      <p:sp>
        <p:nvSpPr>
          <p:cNvPr id="83020" name="Rectangle 76"/>
          <p:cNvSpPr>
            <a:spLocks noChangeArrowheads="1"/>
          </p:cNvSpPr>
          <p:nvPr/>
        </p:nvSpPr>
        <p:spPr bwMode="auto">
          <a:xfrm>
            <a:off x="5907089" y="37734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</a:t>
            </a:r>
          </a:p>
        </p:txBody>
      </p:sp>
      <p:sp>
        <p:nvSpPr>
          <p:cNvPr id="83021" name="Rectangle 77"/>
          <p:cNvSpPr>
            <a:spLocks noChangeArrowheads="1"/>
          </p:cNvSpPr>
          <p:nvPr/>
        </p:nvSpPr>
        <p:spPr bwMode="auto">
          <a:xfrm>
            <a:off x="6705601" y="3344863"/>
            <a:ext cx="1002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:25</a:t>
            </a:r>
          </a:p>
        </p:txBody>
      </p:sp>
      <p:sp>
        <p:nvSpPr>
          <p:cNvPr id="83022" name="Rectangle 78"/>
          <p:cNvSpPr>
            <a:spLocks noChangeArrowheads="1"/>
          </p:cNvSpPr>
          <p:nvPr/>
        </p:nvSpPr>
        <p:spPr bwMode="auto">
          <a:xfrm>
            <a:off x="3341689" y="354012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23" name="Rectangle 79"/>
          <p:cNvSpPr>
            <a:spLocks noChangeArrowheads="1"/>
          </p:cNvSpPr>
          <p:nvPr/>
        </p:nvSpPr>
        <p:spPr bwMode="auto">
          <a:xfrm>
            <a:off x="3460751" y="37480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:5</a:t>
            </a:r>
          </a:p>
        </p:txBody>
      </p:sp>
      <p:sp>
        <p:nvSpPr>
          <p:cNvPr id="83024" name="Rectangle 80"/>
          <p:cNvSpPr>
            <a:spLocks noChangeArrowheads="1"/>
          </p:cNvSpPr>
          <p:nvPr/>
        </p:nvSpPr>
        <p:spPr bwMode="auto">
          <a:xfrm>
            <a:off x="3581401" y="3332163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:5</a:t>
            </a:r>
          </a:p>
        </p:txBody>
      </p:sp>
      <p:sp>
        <p:nvSpPr>
          <p:cNvPr id="83025" name="Rectangle 81"/>
          <p:cNvSpPr>
            <a:spLocks noChangeArrowheads="1"/>
          </p:cNvSpPr>
          <p:nvPr/>
        </p:nvSpPr>
        <p:spPr bwMode="auto">
          <a:xfrm>
            <a:off x="2667001" y="354012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26" name="Rectangle 82"/>
          <p:cNvSpPr>
            <a:spLocks noChangeArrowheads="1"/>
          </p:cNvSpPr>
          <p:nvPr/>
        </p:nvSpPr>
        <p:spPr bwMode="auto">
          <a:xfrm>
            <a:off x="1958976" y="37480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:5</a:t>
            </a:r>
          </a:p>
        </p:txBody>
      </p:sp>
      <p:sp>
        <p:nvSpPr>
          <p:cNvPr id="83027" name="Rectangle 83"/>
          <p:cNvSpPr>
            <a:spLocks noChangeArrowheads="1"/>
          </p:cNvSpPr>
          <p:nvPr/>
        </p:nvSpPr>
        <p:spPr bwMode="auto">
          <a:xfrm>
            <a:off x="1981200" y="32893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:5</a:t>
            </a:r>
          </a:p>
        </p:txBody>
      </p:sp>
      <p:sp>
        <p:nvSpPr>
          <p:cNvPr id="83028" name="Rectangle 84"/>
          <p:cNvSpPr>
            <a:spLocks noChangeArrowheads="1"/>
          </p:cNvSpPr>
          <p:nvPr/>
        </p:nvSpPr>
        <p:spPr bwMode="auto">
          <a:xfrm>
            <a:off x="1600201" y="355123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29" name="Rectangle 85"/>
          <p:cNvSpPr>
            <a:spLocks noChangeArrowheads="1"/>
          </p:cNvSpPr>
          <p:nvPr/>
        </p:nvSpPr>
        <p:spPr bwMode="auto">
          <a:xfrm>
            <a:off x="1087439" y="377190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</a:t>
            </a:r>
          </a:p>
        </p:txBody>
      </p:sp>
      <p:sp>
        <p:nvSpPr>
          <p:cNvPr id="83030" name="Rectangle 86"/>
          <p:cNvSpPr>
            <a:spLocks noChangeArrowheads="1"/>
          </p:cNvSpPr>
          <p:nvPr/>
        </p:nvSpPr>
        <p:spPr bwMode="auto">
          <a:xfrm>
            <a:off x="1114425" y="32591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</a:t>
            </a:r>
          </a:p>
        </p:txBody>
      </p:sp>
      <p:sp>
        <p:nvSpPr>
          <p:cNvPr id="83031" name="Rectangle 87"/>
          <p:cNvSpPr>
            <a:spLocks noChangeArrowheads="1"/>
          </p:cNvSpPr>
          <p:nvPr/>
        </p:nvSpPr>
        <p:spPr bwMode="auto">
          <a:xfrm>
            <a:off x="7988300" y="479107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</a:t>
            </a:r>
          </a:p>
        </p:txBody>
      </p:sp>
      <p:sp>
        <p:nvSpPr>
          <p:cNvPr id="83032" name="Rectangle 88"/>
          <p:cNvSpPr>
            <a:spLocks noChangeArrowheads="1"/>
          </p:cNvSpPr>
          <p:nvPr/>
        </p:nvSpPr>
        <p:spPr bwMode="auto">
          <a:xfrm>
            <a:off x="7943850" y="43688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83033" name="Rectangle 89"/>
          <p:cNvSpPr>
            <a:spLocks noChangeArrowheads="1"/>
          </p:cNvSpPr>
          <p:nvPr/>
        </p:nvSpPr>
        <p:spPr bwMode="auto">
          <a:xfrm>
            <a:off x="6996114" y="48148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:6</a:t>
            </a:r>
          </a:p>
        </p:txBody>
      </p:sp>
      <p:sp>
        <p:nvSpPr>
          <p:cNvPr id="83034" name="Rectangle 90"/>
          <p:cNvSpPr>
            <a:spLocks noChangeArrowheads="1"/>
          </p:cNvSpPr>
          <p:nvPr/>
        </p:nvSpPr>
        <p:spPr bwMode="auto">
          <a:xfrm>
            <a:off x="6959601" y="4378326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:6</a:t>
            </a:r>
          </a:p>
        </p:txBody>
      </p:sp>
      <p:sp>
        <p:nvSpPr>
          <p:cNvPr id="83035" name="Rectangle 91"/>
          <p:cNvSpPr>
            <a:spLocks noChangeArrowheads="1"/>
          </p:cNvSpPr>
          <p:nvPr/>
        </p:nvSpPr>
        <p:spPr bwMode="auto">
          <a:xfrm>
            <a:off x="4591050" y="577691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36" name="Rectangle 92"/>
          <p:cNvSpPr>
            <a:spLocks noChangeArrowheads="1"/>
          </p:cNvSpPr>
          <p:nvPr/>
        </p:nvSpPr>
        <p:spPr bwMode="auto">
          <a:xfrm>
            <a:off x="4591050" y="53292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83037" name="Rectangle 93"/>
          <p:cNvSpPr>
            <a:spLocks noChangeArrowheads="1"/>
          </p:cNvSpPr>
          <p:nvPr/>
        </p:nvSpPr>
        <p:spPr bwMode="auto">
          <a:xfrm>
            <a:off x="3492501" y="57673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8:9</a:t>
            </a:r>
          </a:p>
        </p:txBody>
      </p:sp>
      <p:sp>
        <p:nvSpPr>
          <p:cNvPr id="83038" name="Rectangle 94"/>
          <p:cNvSpPr>
            <a:spLocks noChangeArrowheads="1"/>
          </p:cNvSpPr>
          <p:nvPr/>
        </p:nvSpPr>
        <p:spPr bwMode="auto">
          <a:xfrm>
            <a:off x="3525839" y="5359401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7:9</a:t>
            </a:r>
          </a:p>
        </p:txBody>
      </p:sp>
      <p:sp>
        <p:nvSpPr>
          <p:cNvPr id="83039" name="Rectangle 95"/>
          <p:cNvSpPr>
            <a:spLocks noChangeArrowheads="1"/>
          </p:cNvSpPr>
          <p:nvPr/>
        </p:nvSpPr>
        <p:spPr bwMode="auto">
          <a:xfrm>
            <a:off x="1511301" y="5821363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:3</a:t>
            </a:r>
          </a:p>
        </p:txBody>
      </p:sp>
      <p:sp>
        <p:nvSpPr>
          <p:cNvPr id="83040" name="Rectangle 96"/>
          <p:cNvSpPr>
            <a:spLocks noChangeArrowheads="1"/>
          </p:cNvSpPr>
          <p:nvPr/>
        </p:nvSpPr>
        <p:spPr bwMode="auto">
          <a:xfrm>
            <a:off x="1524001" y="5370513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:3</a:t>
            </a:r>
          </a:p>
        </p:txBody>
      </p:sp>
      <p:sp>
        <p:nvSpPr>
          <p:cNvPr id="83041" name="Rectangle 97"/>
          <p:cNvSpPr>
            <a:spLocks noChangeArrowheads="1"/>
          </p:cNvSpPr>
          <p:nvPr/>
        </p:nvSpPr>
        <p:spPr bwMode="auto">
          <a:xfrm>
            <a:off x="881064" y="582295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</a:t>
            </a:r>
          </a:p>
        </p:txBody>
      </p:sp>
      <p:sp>
        <p:nvSpPr>
          <p:cNvPr id="83042" name="Rectangle 98"/>
          <p:cNvSpPr>
            <a:spLocks noChangeArrowheads="1"/>
          </p:cNvSpPr>
          <p:nvPr/>
        </p:nvSpPr>
        <p:spPr bwMode="auto">
          <a:xfrm>
            <a:off x="914400" y="53609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</a:t>
            </a:r>
          </a:p>
        </p:txBody>
      </p:sp>
      <p:sp>
        <p:nvSpPr>
          <p:cNvPr id="83043" name="Rectangle 99"/>
          <p:cNvSpPr>
            <a:spLocks noChangeArrowheads="1"/>
          </p:cNvSpPr>
          <p:nvPr/>
        </p:nvSpPr>
        <p:spPr bwMode="auto">
          <a:xfrm>
            <a:off x="4310063" y="26749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44" name="Rectangle 100"/>
          <p:cNvSpPr>
            <a:spLocks noChangeArrowheads="1"/>
          </p:cNvSpPr>
          <p:nvPr/>
        </p:nvSpPr>
        <p:spPr bwMode="auto">
          <a:xfrm>
            <a:off x="4300538" y="22860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45" name="Rectangle 101"/>
          <p:cNvSpPr>
            <a:spLocks noChangeArrowheads="1"/>
          </p:cNvSpPr>
          <p:nvPr/>
        </p:nvSpPr>
        <p:spPr bwMode="auto">
          <a:xfrm>
            <a:off x="4016376" y="249237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46" name="Rectangle 102"/>
          <p:cNvSpPr>
            <a:spLocks noChangeArrowheads="1"/>
          </p:cNvSpPr>
          <p:nvPr/>
        </p:nvSpPr>
        <p:spPr bwMode="auto">
          <a:xfrm>
            <a:off x="3419476" y="2667001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:2</a:t>
            </a:r>
          </a:p>
        </p:txBody>
      </p:sp>
      <p:sp>
        <p:nvSpPr>
          <p:cNvPr id="83047" name="Rectangle 103"/>
          <p:cNvSpPr>
            <a:spLocks noChangeArrowheads="1"/>
          </p:cNvSpPr>
          <p:nvPr/>
        </p:nvSpPr>
        <p:spPr bwMode="auto">
          <a:xfrm>
            <a:off x="3429001" y="2286001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:2</a:t>
            </a:r>
          </a:p>
        </p:txBody>
      </p:sp>
      <p:sp>
        <p:nvSpPr>
          <p:cNvPr id="83048" name="Text Box 104"/>
          <p:cNvSpPr txBox="1">
            <a:spLocks noChangeArrowheads="1"/>
          </p:cNvSpPr>
          <p:nvPr/>
        </p:nvSpPr>
        <p:spPr bwMode="auto">
          <a:xfrm>
            <a:off x="4997450" y="243840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oặc</a:t>
            </a:r>
          </a:p>
        </p:txBody>
      </p:sp>
      <p:sp>
        <p:nvSpPr>
          <p:cNvPr id="83049" name="Rectangle 105"/>
          <p:cNvSpPr>
            <a:spLocks noChangeArrowheads="1"/>
          </p:cNvSpPr>
          <p:nvPr/>
        </p:nvSpPr>
        <p:spPr bwMode="auto">
          <a:xfrm>
            <a:off x="5996911" y="23231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</a:t>
            </a:r>
          </a:p>
        </p:txBody>
      </p:sp>
      <p:sp>
        <p:nvSpPr>
          <p:cNvPr id="83050" name="Rectangle 106"/>
          <p:cNvSpPr>
            <a:spLocks noChangeArrowheads="1"/>
          </p:cNvSpPr>
          <p:nvPr/>
        </p:nvSpPr>
        <p:spPr bwMode="auto">
          <a:xfrm>
            <a:off x="6045200" y="275272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</a:t>
            </a:r>
          </a:p>
        </p:txBody>
      </p:sp>
      <p:sp>
        <p:nvSpPr>
          <p:cNvPr id="83051" name="Rectangle 107"/>
          <p:cNvSpPr>
            <a:spLocks noChangeArrowheads="1"/>
          </p:cNvSpPr>
          <p:nvPr/>
        </p:nvSpPr>
        <p:spPr bwMode="auto">
          <a:xfrm>
            <a:off x="6488114" y="253682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52" name="Rectangle 108"/>
          <p:cNvSpPr>
            <a:spLocks noChangeArrowheads="1"/>
          </p:cNvSpPr>
          <p:nvPr/>
        </p:nvSpPr>
        <p:spPr bwMode="auto">
          <a:xfrm>
            <a:off x="6689726" y="2741613"/>
            <a:ext cx="10919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 :14</a:t>
            </a:r>
          </a:p>
        </p:txBody>
      </p:sp>
      <p:sp>
        <p:nvSpPr>
          <p:cNvPr id="83053" name="Rectangle 109"/>
          <p:cNvSpPr>
            <a:spLocks noChangeArrowheads="1"/>
          </p:cNvSpPr>
          <p:nvPr/>
        </p:nvSpPr>
        <p:spPr bwMode="auto">
          <a:xfrm>
            <a:off x="6629401" y="2286001"/>
            <a:ext cx="10919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 :14</a:t>
            </a:r>
          </a:p>
        </p:txBody>
      </p:sp>
      <p:sp>
        <p:nvSpPr>
          <p:cNvPr id="83054" name="Rectangle 110"/>
          <p:cNvSpPr>
            <a:spLocks noChangeArrowheads="1"/>
          </p:cNvSpPr>
          <p:nvPr/>
        </p:nvSpPr>
        <p:spPr bwMode="auto">
          <a:xfrm>
            <a:off x="7943850" y="27003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55" name="Rectangle 111"/>
          <p:cNvSpPr>
            <a:spLocks noChangeArrowheads="1"/>
          </p:cNvSpPr>
          <p:nvPr/>
        </p:nvSpPr>
        <p:spPr bwMode="auto">
          <a:xfrm>
            <a:off x="7891463" y="23066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56" name="Rectangle 112"/>
          <p:cNvSpPr>
            <a:spLocks noChangeArrowheads="1"/>
          </p:cNvSpPr>
          <p:nvPr/>
        </p:nvSpPr>
        <p:spPr bwMode="auto">
          <a:xfrm>
            <a:off x="7608889" y="25257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57" name="Rectangle 113"/>
          <p:cNvSpPr>
            <a:spLocks noChangeArrowheads="1"/>
          </p:cNvSpPr>
          <p:nvPr/>
        </p:nvSpPr>
        <p:spPr bwMode="auto">
          <a:xfrm>
            <a:off x="6324600" y="4824413"/>
            <a:ext cx="6335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 </a:t>
            </a:r>
          </a:p>
        </p:txBody>
      </p:sp>
      <p:sp>
        <p:nvSpPr>
          <p:cNvPr id="83058" name="Rectangle 114"/>
          <p:cNvSpPr>
            <a:spLocks noChangeArrowheads="1"/>
          </p:cNvSpPr>
          <p:nvPr/>
        </p:nvSpPr>
        <p:spPr bwMode="auto">
          <a:xfrm>
            <a:off x="6324600" y="4357688"/>
            <a:ext cx="6335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 </a:t>
            </a:r>
          </a:p>
        </p:txBody>
      </p:sp>
      <p:sp>
        <p:nvSpPr>
          <p:cNvPr id="83059" name="Rectangle 115"/>
          <p:cNvSpPr>
            <a:spLocks noChangeArrowheads="1"/>
          </p:cNvSpPr>
          <p:nvPr/>
        </p:nvSpPr>
        <p:spPr bwMode="auto">
          <a:xfrm>
            <a:off x="4883150" y="4724401"/>
            <a:ext cx="453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 </a:t>
            </a:r>
          </a:p>
        </p:txBody>
      </p:sp>
      <p:sp>
        <p:nvSpPr>
          <p:cNvPr id="83060" name="Rectangle 116"/>
          <p:cNvSpPr>
            <a:spLocks noChangeArrowheads="1"/>
          </p:cNvSpPr>
          <p:nvPr/>
        </p:nvSpPr>
        <p:spPr bwMode="auto">
          <a:xfrm>
            <a:off x="4862514" y="4343401"/>
            <a:ext cx="453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 </a:t>
            </a:r>
          </a:p>
        </p:txBody>
      </p:sp>
      <p:sp>
        <p:nvSpPr>
          <p:cNvPr id="83061" name="Rectangle 117"/>
          <p:cNvSpPr>
            <a:spLocks noChangeArrowheads="1"/>
          </p:cNvSpPr>
          <p:nvPr/>
        </p:nvSpPr>
        <p:spPr bwMode="auto">
          <a:xfrm>
            <a:off x="4386263" y="4538663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2" name="Rectangle 118"/>
          <p:cNvSpPr>
            <a:spLocks noChangeArrowheads="1"/>
          </p:cNvSpPr>
          <p:nvPr/>
        </p:nvSpPr>
        <p:spPr bwMode="auto">
          <a:xfrm>
            <a:off x="3538539" y="4746626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:3 </a:t>
            </a:r>
          </a:p>
        </p:txBody>
      </p:sp>
      <p:sp>
        <p:nvSpPr>
          <p:cNvPr id="83063" name="Rectangle 119"/>
          <p:cNvSpPr>
            <a:spLocks noChangeArrowheads="1"/>
          </p:cNvSpPr>
          <p:nvPr/>
        </p:nvSpPr>
        <p:spPr bwMode="auto">
          <a:xfrm>
            <a:off x="3551239" y="4327526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4:3 </a:t>
            </a:r>
          </a:p>
        </p:txBody>
      </p:sp>
      <p:sp>
        <p:nvSpPr>
          <p:cNvPr id="83064" name="Rectangle 120"/>
          <p:cNvSpPr>
            <a:spLocks noChangeArrowheads="1"/>
          </p:cNvSpPr>
          <p:nvPr/>
        </p:nvSpPr>
        <p:spPr bwMode="auto">
          <a:xfrm>
            <a:off x="2492376" y="4570413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5" name="Rectangle 121"/>
          <p:cNvSpPr>
            <a:spLocks noChangeArrowheads="1"/>
          </p:cNvSpPr>
          <p:nvPr/>
        </p:nvSpPr>
        <p:spPr bwMode="auto">
          <a:xfrm>
            <a:off x="1762126" y="4767263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:2 </a:t>
            </a:r>
          </a:p>
        </p:txBody>
      </p:sp>
      <p:sp>
        <p:nvSpPr>
          <p:cNvPr id="83066" name="Rectangle 122"/>
          <p:cNvSpPr>
            <a:spLocks noChangeArrowheads="1"/>
          </p:cNvSpPr>
          <p:nvPr/>
        </p:nvSpPr>
        <p:spPr bwMode="auto">
          <a:xfrm>
            <a:off x="1501776" y="4572001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7" name="Rectangle 123"/>
          <p:cNvSpPr>
            <a:spLocks noChangeArrowheads="1"/>
          </p:cNvSpPr>
          <p:nvPr/>
        </p:nvSpPr>
        <p:spPr bwMode="auto">
          <a:xfrm>
            <a:off x="4241801" y="557688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8" name="Rectangle 124"/>
          <p:cNvSpPr>
            <a:spLocks noChangeArrowheads="1"/>
          </p:cNvSpPr>
          <p:nvPr/>
        </p:nvSpPr>
        <p:spPr bwMode="auto">
          <a:xfrm>
            <a:off x="2339976" y="560863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9" name="Rectangle 125"/>
          <p:cNvSpPr>
            <a:spLocks noChangeArrowheads="1"/>
          </p:cNvSpPr>
          <p:nvPr/>
        </p:nvSpPr>
        <p:spPr bwMode="auto">
          <a:xfrm>
            <a:off x="1306513" y="5597526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70" name="Rectangle 126"/>
          <p:cNvSpPr>
            <a:spLocks noChangeArrowheads="1"/>
          </p:cNvSpPr>
          <p:nvPr/>
        </p:nvSpPr>
        <p:spPr bwMode="auto">
          <a:xfrm>
            <a:off x="6765926" y="461168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71" name="Rectangle 127"/>
          <p:cNvSpPr>
            <a:spLocks noChangeArrowheads="1"/>
          </p:cNvSpPr>
          <p:nvPr/>
        </p:nvSpPr>
        <p:spPr bwMode="auto">
          <a:xfrm>
            <a:off x="5349876" y="4572001"/>
            <a:ext cx="9412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oặc</a:t>
            </a:r>
          </a:p>
        </p:txBody>
      </p:sp>
      <p:sp>
        <p:nvSpPr>
          <p:cNvPr id="83072" name="Rectangle 128"/>
          <p:cNvSpPr>
            <a:spLocks noChangeArrowheads="1"/>
          </p:cNvSpPr>
          <p:nvPr/>
        </p:nvSpPr>
        <p:spPr bwMode="auto">
          <a:xfrm>
            <a:off x="2717800" y="535940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7</a:t>
            </a:r>
          </a:p>
        </p:txBody>
      </p:sp>
      <p:sp>
        <p:nvSpPr>
          <p:cNvPr id="83073" name="Rectangle 129"/>
          <p:cNvSpPr>
            <a:spLocks noChangeArrowheads="1"/>
          </p:cNvSpPr>
          <p:nvPr/>
        </p:nvSpPr>
        <p:spPr bwMode="auto">
          <a:xfrm>
            <a:off x="5010151" y="3509963"/>
            <a:ext cx="9412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oặc</a:t>
            </a:r>
          </a:p>
        </p:txBody>
      </p:sp>
      <p:sp>
        <p:nvSpPr>
          <p:cNvPr id="83074" name="Rectangle 130"/>
          <p:cNvSpPr>
            <a:spLocks noChangeArrowheads="1"/>
          </p:cNvSpPr>
          <p:nvPr/>
        </p:nvSpPr>
        <p:spPr bwMode="auto">
          <a:xfrm>
            <a:off x="984250" y="479107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83075" name="Rectangle 131"/>
          <p:cNvSpPr>
            <a:spLocks noChangeArrowheads="1"/>
          </p:cNvSpPr>
          <p:nvPr/>
        </p:nvSpPr>
        <p:spPr bwMode="auto">
          <a:xfrm>
            <a:off x="990600" y="43576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</a:t>
            </a:r>
          </a:p>
        </p:txBody>
      </p:sp>
      <p:sp>
        <p:nvSpPr>
          <p:cNvPr id="83076" name="Rectangle 132"/>
          <p:cNvSpPr>
            <a:spLocks noChangeArrowheads="1"/>
          </p:cNvSpPr>
          <p:nvPr/>
        </p:nvSpPr>
        <p:spPr bwMode="auto">
          <a:xfrm>
            <a:off x="4953001" y="5495926"/>
            <a:ext cx="10310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Hoặc</a:t>
            </a:r>
          </a:p>
        </p:txBody>
      </p:sp>
      <p:sp>
        <p:nvSpPr>
          <p:cNvPr id="83077" name="Line 133"/>
          <p:cNvSpPr>
            <a:spLocks noChangeShapeType="1"/>
          </p:cNvSpPr>
          <p:nvPr/>
        </p:nvSpPr>
        <p:spPr bwMode="auto">
          <a:xfrm>
            <a:off x="1836738" y="48323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78" name="Line 134"/>
          <p:cNvSpPr>
            <a:spLocks noChangeShapeType="1"/>
          </p:cNvSpPr>
          <p:nvPr/>
        </p:nvSpPr>
        <p:spPr bwMode="auto">
          <a:xfrm flipV="1">
            <a:off x="3665538" y="4811713"/>
            <a:ext cx="777875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79" name="Line 135"/>
          <p:cNvSpPr>
            <a:spLocks noChangeShapeType="1"/>
          </p:cNvSpPr>
          <p:nvPr/>
        </p:nvSpPr>
        <p:spPr bwMode="auto">
          <a:xfrm>
            <a:off x="4800600" y="48117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0" name="Line 136"/>
          <p:cNvSpPr>
            <a:spLocks noChangeShapeType="1"/>
          </p:cNvSpPr>
          <p:nvPr/>
        </p:nvSpPr>
        <p:spPr bwMode="auto">
          <a:xfrm>
            <a:off x="1114425" y="3810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1" name="Line 137"/>
          <p:cNvSpPr>
            <a:spLocks noChangeShapeType="1"/>
          </p:cNvSpPr>
          <p:nvPr/>
        </p:nvSpPr>
        <p:spPr bwMode="auto">
          <a:xfrm>
            <a:off x="1930400" y="3810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2" name="Line 138"/>
          <p:cNvSpPr>
            <a:spLocks noChangeShapeType="1"/>
          </p:cNvSpPr>
          <p:nvPr/>
        </p:nvSpPr>
        <p:spPr bwMode="auto">
          <a:xfrm>
            <a:off x="3679825" y="3810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3" name="Line 139"/>
          <p:cNvSpPr>
            <a:spLocks noChangeShapeType="1"/>
          </p:cNvSpPr>
          <p:nvPr/>
        </p:nvSpPr>
        <p:spPr bwMode="auto">
          <a:xfrm>
            <a:off x="4502150" y="3810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4" name="Line 140"/>
          <p:cNvSpPr>
            <a:spLocks noChangeShapeType="1"/>
          </p:cNvSpPr>
          <p:nvPr/>
        </p:nvSpPr>
        <p:spPr bwMode="auto">
          <a:xfrm>
            <a:off x="6300788" y="4876800"/>
            <a:ext cx="525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5" name="Line 141"/>
          <p:cNvSpPr>
            <a:spLocks noChangeShapeType="1"/>
          </p:cNvSpPr>
          <p:nvPr/>
        </p:nvSpPr>
        <p:spPr bwMode="auto">
          <a:xfrm>
            <a:off x="5973763" y="58801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6" name="Line 142"/>
          <p:cNvSpPr>
            <a:spLocks noChangeShapeType="1"/>
          </p:cNvSpPr>
          <p:nvPr/>
        </p:nvSpPr>
        <p:spPr bwMode="auto">
          <a:xfrm>
            <a:off x="7924800" y="48863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7" name="Line 143"/>
          <p:cNvSpPr>
            <a:spLocks noChangeShapeType="1"/>
          </p:cNvSpPr>
          <p:nvPr/>
        </p:nvSpPr>
        <p:spPr bwMode="auto">
          <a:xfrm>
            <a:off x="7096125" y="487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8" name="Line 144"/>
          <p:cNvSpPr>
            <a:spLocks noChangeShapeType="1"/>
          </p:cNvSpPr>
          <p:nvPr/>
        </p:nvSpPr>
        <p:spPr bwMode="auto">
          <a:xfrm>
            <a:off x="1014413" y="48434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9" name="Line 145"/>
          <p:cNvSpPr>
            <a:spLocks noChangeShapeType="1"/>
          </p:cNvSpPr>
          <p:nvPr/>
        </p:nvSpPr>
        <p:spPr bwMode="auto">
          <a:xfrm>
            <a:off x="2830513" y="48323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0" name="Line 146"/>
          <p:cNvSpPr>
            <a:spLocks noChangeShapeType="1"/>
          </p:cNvSpPr>
          <p:nvPr/>
        </p:nvSpPr>
        <p:spPr bwMode="auto">
          <a:xfrm>
            <a:off x="2654300" y="5878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1" name="Line 147"/>
          <p:cNvSpPr>
            <a:spLocks noChangeShapeType="1"/>
          </p:cNvSpPr>
          <p:nvPr/>
        </p:nvSpPr>
        <p:spPr bwMode="auto">
          <a:xfrm>
            <a:off x="2992438" y="3810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2" name="Line 148"/>
          <p:cNvSpPr>
            <a:spLocks noChangeShapeType="1"/>
          </p:cNvSpPr>
          <p:nvPr/>
        </p:nvSpPr>
        <p:spPr bwMode="auto">
          <a:xfrm>
            <a:off x="7881938" y="383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3" name="Line 149"/>
          <p:cNvSpPr>
            <a:spLocks noChangeShapeType="1"/>
          </p:cNvSpPr>
          <p:nvPr/>
        </p:nvSpPr>
        <p:spPr bwMode="auto">
          <a:xfrm>
            <a:off x="6757988" y="384333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4" name="Line 150"/>
          <p:cNvSpPr>
            <a:spLocks noChangeShapeType="1"/>
          </p:cNvSpPr>
          <p:nvPr/>
        </p:nvSpPr>
        <p:spPr bwMode="auto">
          <a:xfrm>
            <a:off x="5938838" y="38544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29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8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8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8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8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8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8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8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8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8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8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8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8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8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8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8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8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8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8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8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8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8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8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8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8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8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8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8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8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8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8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8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8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8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8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8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8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8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8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8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4" dur="500"/>
                                        <p:tgtEl>
                                          <p:spTgt spid="8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8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5" dur="500"/>
                                        <p:tgtEl>
                                          <p:spTgt spid="8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8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8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8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8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4" dur="500"/>
                                        <p:tgtEl>
                                          <p:spTgt spid="8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500"/>
                                        <p:tgtEl>
                                          <p:spTgt spid="8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3" dur="500"/>
                                        <p:tgtEl>
                                          <p:spTgt spid="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8" dur="500"/>
                                        <p:tgtEl>
                                          <p:spTgt spid="8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1" dur="500"/>
                                        <p:tgtEl>
                                          <p:spTgt spid="8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7" dur="500"/>
                                        <p:tgtEl>
                                          <p:spTgt spid="8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500"/>
                                        <p:tgtEl>
                                          <p:spTgt spid="8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1" dur="500"/>
                                        <p:tgtEl>
                                          <p:spTgt spid="8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 nodeType="clickPar">
                      <p:stCondLst>
                        <p:cond delay="indefinite"/>
                      </p:stCondLst>
                      <p:childTnLst>
                        <p:par>
                          <p:cTn id="4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6" dur="500"/>
                                        <p:tgtEl>
                                          <p:spTgt spid="8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2" dur="500"/>
                                        <p:tgtEl>
                                          <p:spTgt spid="8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5" dur="500"/>
                                        <p:tgtEl>
                                          <p:spTgt spid="8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 nodeType="clickPar">
                      <p:stCondLst>
                        <p:cond delay="indefinite"/>
                      </p:stCondLst>
                      <p:childTnLst>
                        <p:par>
                          <p:cTn id="4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3" dur="500"/>
                                        <p:tgtEl>
                                          <p:spTgt spid="8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6" dur="500"/>
                                        <p:tgtEl>
                                          <p:spTgt spid="8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 nodeType="clickPar">
                      <p:stCondLst>
                        <p:cond delay="indefinite"/>
                      </p:stCondLst>
                      <p:childTnLst>
                        <p:par>
                          <p:cTn id="4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8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6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8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2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5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 nodeType="clickPar">
                      <p:stCondLst>
                        <p:cond delay="indefinite"/>
                      </p:stCondLst>
                      <p:childTnLst>
                        <p:par>
                          <p:cTn id="4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0" dur="500"/>
                                        <p:tgtEl>
                                          <p:spTgt spid="1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3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6" dur="500"/>
                                        <p:tgtEl>
                                          <p:spTgt spid="1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500"/>
                                        <p:tgtEl>
                                          <p:spTgt spid="1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 nodeType="clickPar">
                      <p:stCondLst>
                        <p:cond delay="indefinite"/>
                      </p:stCondLst>
                      <p:childTnLst>
                        <p:par>
                          <p:cTn id="4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4" dur="500"/>
                                        <p:tgtEl>
                                          <p:spTgt spid="1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500"/>
                                        <p:tgtEl>
                                          <p:spTgt spid="1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0" dur="500"/>
                                        <p:tgtEl>
                                          <p:spTgt spid="1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7" grpId="0"/>
      <p:bldP spid="138260" grpId="0"/>
      <p:bldP spid="138276" grpId="0"/>
      <p:bldP spid="138277" grpId="0" animBg="1"/>
      <p:bldP spid="138278" grpId="0"/>
      <p:bldP spid="138279" grpId="0"/>
      <p:bldP spid="138280" grpId="0"/>
      <p:bldP spid="138281" grpId="0"/>
      <p:bldP spid="138282" grpId="0" animBg="1"/>
      <p:bldP spid="82966" grpId="0" animBg="1"/>
      <p:bldP spid="82967" grpId="0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82984" grpId="0"/>
      <p:bldP spid="82985" grpId="0"/>
      <p:bldP spid="82986" grpId="0"/>
      <p:bldP spid="82987" grpId="0"/>
      <p:bldP spid="82988" grpId="0"/>
      <p:bldP spid="82989" grpId="0"/>
      <p:bldP spid="82990" grpId="0"/>
      <p:bldP spid="82991" grpId="0"/>
      <p:bldP spid="82992" grpId="0"/>
      <p:bldP spid="82993" grpId="0"/>
      <p:bldP spid="82994" grpId="0"/>
      <p:bldP spid="82995" grpId="0"/>
      <p:bldP spid="82996" grpId="0"/>
      <p:bldP spid="82997" grpId="0"/>
      <p:bldP spid="82998" grpId="0"/>
      <p:bldP spid="82999" grpId="0"/>
      <p:bldP spid="83000" grpId="0"/>
      <p:bldP spid="83001" grpId="0"/>
      <p:bldP spid="83002" grpId="0"/>
      <p:bldP spid="83003" grpId="0"/>
      <p:bldP spid="83004" grpId="0"/>
      <p:bldP spid="83005" grpId="0"/>
      <p:bldP spid="83006" grpId="0"/>
      <p:bldP spid="83007" grpId="0"/>
      <p:bldP spid="83008" grpId="0"/>
      <p:bldP spid="83009" grpId="0"/>
      <p:bldP spid="83010" grpId="0"/>
      <p:bldP spid="83011" grpId="0"/>
      <p:bldP spid="83012" grpId="0"/>
      <p:bldP spid="83013" grpId="0"/>
      <p:bldP spid="83014" grpId="0"/>
      <p:bldP spid="83015" grpId="0"/>
      <p:bldP spid="83016" grpId="0"/>
      <p:bldP spid="83017" grpId="0"/>
      <p:bldP spid="83018" grpId="0"/>
      <p:bldP spid="83019" grpId="0"/>
      <p:bldP spid="83020" grpId="0"/>
      <p:bldP spid="83021" grpId="0"/>
      <p:bldP spid="83022" grpId="0"/>
      <p:bldP spid="83023" grpId="0"/>
      <p:bldP spid="83024" grpId="0"/>
      <p:bldP spid="83025" grpId="0"/>
      <p:bldP spid="83026" grpId="0"/>
      <p:bldP spid="83027" grpId="0"/>
      <p:bldP spid="83028" grpId="0"/>
      <p:bldP spid="83029" grpId="0"/>
      <p:bldP spid="83030" grpId="0"/>
      <p:bldP spid="83031" grpId="0"/>
      <p:bldP spid="83032" grpId="0"/>
      <p:bldP spid="83033" grpId="0"/>
      <p:bldP spid="83034" grpId="0"/>
      <p:bldP spid="83035" grpId="0"/>
      <p:bldP spid="83036" grpId="0"/>
      <p:bldP spid="83037" grpId="0"/>
      <p:bldP spid="83038" grpId="0"/>
      <p:bldP spid="83039" grpId="0"/>
      <p:bldP spid="83040" grpId="0"/>
      <p:bldP spid="83041" grpId="0"/>
      <p:bldP spid="83042" grpId="0"/>
      <p:bldP spid="83043" grpId="0"/>
      <p:bldP spid="83044" grpId="0"/>
      <p:bldP spid="83045" grpId="0"/>
      <p:bldP spid="83046" grpId="0"/>
      <p:bldP spid="83047" grpId="0"/>
      <p:bldP spid="83048" grpId="0"/>
      <p:bldP spid="83049" grpId="0"/>
      <p:bldP spid="83050" grpId="0"/>
      <p:bldP spid="83051" grpId="0"/>
      <p:bldP spid="83052" grpId="0"/>
      <p:bldP spid="83053" grpId="0"/>
      <p:bldP spid="83054" grpId="0"/>
      <p:bldP spid="83055" grpId="0"/>
      <p:bldP spid="83056" grpId="0"/>
      <p:bldP spid="83057" grpId="0"/>
      <p:bldP spid="83058" grpId="0"/>
      <p:bldP spid="83059" grpId="0"/>
      <p:bldP spid="83060" grpId="0"/>
      <p:bldP spid="83061" grpId="0"/>
      <p:bldP spid="83062" grpId="0"/>
      <p:bldP spid="83063" grpId="0"/>
      <p:bldP spid="83064" grpId="0"/>
      <p:bldP spid="83065" grpId="0"/>
      <p:bldP spid="83066" grpId="0"/>
      <p:bldP spid="83067" grpId="0"/>
      <p:bldP spid="83068" grpId="0"/>
      <p:bldP spid="83069" grpId="0"/>
      <p:bldP spid="83070" grpId="0"/>
      <p:bldP spid="83071" grpId="0"/>
      <p:bldP spid="83072" grpId="0"/>
      <p:bldP spid="83073" grpId="0"/>
      <p:bldP spid="83074" grpId="0"/>
      <p:bldP spid="83075" grpId="0"/>
      <p:bldP spid="83076" grpId="0"/>
      <p:bldP spid="83077" grpId="0" animBg="1"/>
      <p:bldP spid="83078" grpId="0" animBg="1"/>
      <p:bldP spid="83079" grpId="0" animBg="1"/>
      <p:bldP spid="83080" grpId="0" animBg="1"/>
      <p:bldP spid="83081" grpId="0" animBg="1"/>
      <p:bldP spid="83082" grpId="0" animBg="1"/>
      <p:bldP spid="83083" grpId="0" animBg="1"/>
      <p:bldP spid="83084" grpId="0" animBg="1"/>
      <p:bldP spid="83085" grpId="0" animBg="1"/>
      <p:bldP spid="83086" grpId="0" animBg="1"/>
      <p:bldP spid="83087" grpId="0" animBg="1"/>
      <p:bldP spid="83088" grpId="0" animBg="1"/>
      <p:bldP spid="83089" grpId="0" animBg="1"/>
      <p:bldP spid="83090" grpId="0" animBg="1"/>
      <p:bldP spid="83091" grpId="0" animBg="1"/>
      <p:bldP spid="83092" grpId="0" animBg="1"/>
      <p:bldP spid="83093" grpId="0" animBg="1"/>
      <p:bldP spid="830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loud Callout 14"/>
          <p:cNvSpPr/>
          <p:nvPr/>
        </p:nvSpPr>
        <p:spPr>
          <a:xfrm>
            <a:off x="1981200" y="4343400"/>
            <a:ext cx="5029200" cy="2514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492375" y="4972050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  <a:latin typeface="Times New Rioman"/>
                <a:cs typeface="Arial" pitchFamily="34" charset="0"/>
              </a:rPr>
              <a:t>Suy nghĩ để </a:t>
            </a:r>
            <a:r>
              <a:rPr lang="en-US" sz="3600">
                <a:solidFill>
                  <a:srgbClr val="FF0000"/>
                </a:solidFill>
                <a:latin typeface="Times New Rioman"/>
                <a:cs typeface="Arial" pitchFamily="34" charset="0"/>
              </a:rPr>
              <a:t>tìm cách tính</a:t>
            </a:r>
          </a:p>
        </p:txBody>
      </p:sp>
      <p:sp>
        <p:nvSpPr>
          <p:cNvPr id="10" name="Oval 9">
            <a:hlinkClick r:id="rId4" action="ppaction://hlinkfile"/>
          </p:cNvPr>
          <p:cNvSpPr/>
          <p:nvPr/>
        </p:nvSpPr>
        <p:spPr>
          <a:xfrm>
            <a:off x="8153400" y="5867400"/>
            <a:ext cx="990600" cy="9906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8" name="Rectangle 5"/>
              <p:cNvSpPr>
                <a:spLocks noChangeArrowheads="1"/>
              </p:cNvSpPr>
              <p:nvPr/>
            </p:nvSpPr>
            <p:spPr bwMode="auto">
              <a:xfrm>
                <a:off x="53975" y="1638300"/>
                <a:ext cx="9144000" cy="144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u="sng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Bài 2:</a:t>
                </a:r>
                <a:r>
                  <a:rPr lang="en-US" sz="2800" b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Trong các phân số dưới đây, phân số nào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 ?</a:t>
                </a:r>
              </a:p>
            </p:txBody>
          </p:sp>
        </mc:Choice>
        <mc:Fallback xmlns="">
          <p:sp>
            <p:nvSpPr>
              <p:cNvPr id="205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" y="1638300"/>
                <a:ext cx="9144000" cy="1447800"/>
              </a:xfrm>
              <a:prstGeom prst="rect">
                <a:avLst/>
              </a:prstGeom>
              <a:blipFill>
                <a:blip r:embed="rId5"/>
                <a:stretch>
                  <a:fillRect l="-1400" t="-16034" b="-126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8000" y="2514600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1676160" imgH="1180800" progId="Equation.3">
                  <p:embed/>
                </p:oleObj>
              </mc:Choice>
              <mc:Fallback>
                <p:oleObj name="Equation" r:id="rId6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514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17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0" y="297292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3948113" y="1792290"/>
            <a:ext cx="1841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3871913" y="2532065"/>
            <a:ext cx="1841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0" y="297292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163763" y="3397250"/>
            <a:ext cx="44767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800000"/>
                </a:solidFill>
                <a:cs typeface="Arial" pitchFamily="34" charset="0"/>
              </a:rPr>
              <a:t>= 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446463" y="3400425"/>
            <a:ext cx="4064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800000"/>
                </a:solidFill>
                <a:cs typeface="Arial" pitchFamily="34" charset="0"/>
              </a:rPr>
              <a:t>=           </a:t>
            </a:r>
          </a:p>
        </p:txBody>
      </p:sp>
      <p:sp>
        <p:nvSpPr>
          <p:cNvPr id="11273" name="Rectangle 16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4" name="Text Box 18"/>
          <p:cNvSpPr txBox="1">
            <a:spLocks noChangeArrowheads="1"/>
          </p:cNvSpPr>
          <p:nvPr/>
        </p:nvSpPr>
        <p:spPr bwMode="auto">
          <a:xfrm>
            <a:off x="3124200" y="2667000"/>
            <a:ext cx="184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5" name="Rectangle 19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20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7" name="Text Box 26"/>
          <p:cNvSpPr txBox="1">
            <a:spLocks noChangeArrowheads="1"/>
          </p:cNvSpPr>
          <p:nvPr/>
        </p:nvSpPr>
        <p:spPr bwMode="auto">
          <a:xfrm>
            <a:off x="1371600" y="838201"/>
            <a:ext cx="8382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800" b="1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5243514" y="3367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8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4275139" y="3367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4719639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4127501" y="5119688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6:2</a:t>
            </a:r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4135439" y="4662488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:2</a:t>
            </a:r>
          </a:p>
        </p:txBody>
      </p: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3895726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3354388" y="51196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6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3352800" y="466407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171450" y="2184400"/>
            <a:ext cx="6096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31" name="Text Box 23"/>
              <p:cNvSpPr txBox="1">
                <a:spLocks noChangeArrowheads="1"/>
              </p:cNvSpPr>
              <p:nvPr/>
            </p:nvSpPr>
            <p:spPr bwMode="auto">
              <a:xfrm>
                <a:off x="927100" y="2184402"/>
                <a:ext cx="8001000" cy="8785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Trong các phân số dưới đây , phân số nào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9423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7100" y="2184402"/>
                <a:ext cx="8001000" cy="878574"/>
              </a:xfrm>
              <a:prstGeom prst="rect">
                <a:avLst/>
              </a:prstGeom>
              <a:blipFill>
                <a:blip r:embed="rId3"/>
                <a:stretch>
                  <a:fillRect l="-1523" b="-20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1595438" y="51196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2</a:t>
            </a:r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5181600" y="5124452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3063876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2286001" y="5119688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2: 2</a:t>
            </a:r>
          </a:p>
        </p:txBody>
      </p:sp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2362201" y="4654551"/>
            <a:ext cx="732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: 2</a:t>
            </a:r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2073276" y="4891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3743325" y="352901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</a:t>
            </a:r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3733800" y="31702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</a:t>
            </a:r>
          </a:p>
        </p:txBody>
      </p: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2438401" y="35052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: 2</a:t>
            </a:r>
          </a:p>
        </p:txBody>
      </p:sp>
      <p:sp>
        <p:nvSpPr>
          <p:cNvPr id="94241" name="Rectangle 33"/>
          <p:cNvSpPr>
            <a:spLocks noChangeArrowheads="1"/>
          </p:cNvSpPr>
          <p:nvPr/>
        </p:nvSpPr>
        <p:spPr bwMode="auto">
          <a:xfrm>
            <a:off x="2427289" y="31242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0: 2</a:t>
            </a:r>
          </a:p>
        </p:txBody>
      </p:sp>
      <p:sp>
        <p:nvSpPr>
          <p:cNvPr id="94242" name="Rectangle 34"/>
          <p:cNvSpPr>
            <a:spLocks noChangeArrowheads="1"/>
          </p:cNvSpPr>
          <p:nvPr/>
        </p:nvSpPr>
        <p:spPr bwMode="auto">
          <a:xfrm>
            <a:off x="1752600" y="46878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1774825" y="43148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9</a:t>
            </a:r>
          </a:p>
        </p:txBody>
      </p: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1752600" y="39624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94245" name="Rectangle 37"/>
          <p:cNvSpPr>
            <a:spLocks noChangeArrowheads="1"/>
          </p:cNvSpPr>
          <p:nvPr/>
        </p:nvSpPr>
        <p:spPr bwMode="auto">
          <a:xfrm>
            <a:off x="1676400" y="35369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1676400" y="312420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0</a:t>
            </a:r>
          </a:p>
        </p:txBody>
      </p:sp>
      <p:sp>
        <p:nvSpPr>
          <p:cNvPr id="94250" name="Text Box 42"/>
          <p:cNvSpPr txBox="1">
            <a:spLocks noChangeArrowheads="1"/>
          </p:cNvSpPr>
          <p:nvPr/>
        </p:nvSpPr>
        <p:spPr bwMode="auto">
          <a:xfrm>
            <a:off x="1371600" y="58054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ậy phân số bằng </a:t>
            </a:r>
          </a:p>
        </p:txBody>
      </p:sp>
      <p:sp>
        <p:nvSpPr>
          <p:cNvPr id="94251" name="Line 43"/>
          <p:cNvSpPr>
            <a:spLocks noChangeShapeType="1"/>
          </p:cNvSpPr>
          <p:nvPr/>
        </p:nvSpPr>
        <p:spPr bwMode="auto">
          <a:xfrm>
            <a:off x="1676400" y="3581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2" name="Line 44"/>
          <p:cNvSpPr>
            <a:spLocks noChangeShapeType="1"/>
          </p:cNvSpPr>
          <p:nvPr/>
        </p:nvSpPr>
        <p:spPr bwMode="auto">
          <a:xfrm>
            <a:off x="4200525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3" name="Line 45"/>
          <p:cNvSpPr>
            <a:spLocks noChangeShapeType="1"/>
          </p:cNvSpPr>
          <p:nvPr/>
        </p:nvSpPr>
        <p:spPr bwMode="auto">
          <a:xfrm>
            <a:off x="4692650" y="36353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4" name="Line 46"/>
          <p:cNvSpPr>
            <a:spLocks noChangeShapeType="1"/>
          </p:cNvSpPr>
          <p:nvPr/>
        </p:nvSpPr>
        <p:spPr bwMode="auto">
          <a:xfrm>
            <a:off x="6324600" y="624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5" name="Line 47"/>
          <p:cNvSpPr>
            <a:spLocks noChangeShapeType="1"/>
          </p:cNvSpPr>
          <p:nvPr/>
        </p:nvSpPr>
        <p:spPr bwMode="auto">
          <a:xfrm>
            <a:off x="5437188" y="624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6" name="Line 48"/>
          <p:cNvSpPr>
            <a:spLocks noChangeShapeType="1"/>
          </p:cNvSpPr>
          <p:nvPr/>
        </p:nvSpPr>
        <p:spPr bwMode="auto">
          <a:xfrm>
            <a:off x="5616575" y="36242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7" name="Line 49"/>
          <p:cNvSpPr>
            <a:spLocks noChangeShapeType="1"/>
          </p:cNvSpPr>
          <p:nvPr/>
        </p:nvSpPr>
        <p:spPr bwMode="auto">
          <a:xfrm>
            <a:off x="5083175" y="518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8" name="Line 50"/>
          <p:cNvSpPr>
            <a:spLocks noChangeShapeType="1"/>
          </p:cNvSpPr>
          <p:nvPr/>
        </p:nvSpPr>
        <p:spPr bwMode="auto">
          <a:xfrm>
            <a:off x="4211638" y="518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9" name="Line 51"/>
          <p:cNvSpPr>
            <a:spLocks noChangeShapeType="1"/>
          </p:cNvSpPr>
          <p:nvPr/>
        </p:nvSpPr>
        <p:spPr bwMode="auto">
          <a:xfrm>
            <a:off x="3416300" y="51911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0" name="Line 52"/>
          <p:cNvSpPr>
            <a:spLocks noChangeShapeType="1"/>
          </p:cNvSpPr>
          <p:nvPr/>
        </p:nvSpPr>
        <p:spPr bwMode="auto">
          <a:xfrm>
            <a:off x="2438400" y="5157788"/>
            <a:ext cx="685800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1" name="Line 53"/>
          <p:cNvSpPr>
            <a:spLocks noChangeShapeType="1"/>
          </p:cNvSpPr>
          <p:nvPr/>
        </p:nvSpPr>
        <p:spPr bwMode="auto">
          <a:xfrm>
            <a:off x="3775075" y="36385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2" name="Line 54"/>
          <p:cNvSpPr>
            <a:spLocks noChangeShapeType="1"/>
          </p:cNvSpPr>
          <p:nvPr/>
        </p:nvSpPr>
        <p:spPr bwMode="auto">
          <a:xfrm>
            <a:off x="1600200" y="51609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3" name="Line 55"/>
          <p:cNvSpPr>
            <a:spLocks noChangeShapeType="1"/>
          </p:cNvSpPr>
          <p:nvPr/>
        </p:nvSpPr>
        <p:spPr bwMode="auto">
          <a:xfrm>
            <a:off x="16637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5" name="Text Box 57"/>
          <p:cNvSpPr txBox="1">
            <a:spLocks noChangeArrowheads="1"/>
          </p:cNvSpPr>
          <p:nvPr/>
        </p:nvSpPr>
        <p:spPr bwMode="auto">
          <a:xfrm>
            <a:off x="5121275" y="4648202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94266" name="Text Box 58"/>
          <p:cNvSpPr txBox="1">
            <a:spLocks noChangeArrowheads="1"/>
          </p:cNvSpPr>
          <p:nvPr/>
        </p:nvSpPr>
        <p:spPr bwMode="auto">
          <a:xfrm>
            <a:off x="4495800" y="3138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: 5</a:t>
            </a:r>
          </a:p>
        </p:txBody>
      </p:sp>
      <p:sp>
        <p:nvSpPr>
          <p:cNvPr id="94267" name="Text Box 59"/>
          <p:cNvSpPr txBox="1">
            <a:spLocks noChangeArrowheads="1"/>
          </p:cNvSpPr>
          <p:nvPr/>
        </p:nvSpPr>
        <p:spPr bwMode="auto">
          <a:xfrm>
            <a:off x="4495800" y="358140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: 5</a:t>
            </a:r>
          </a:p>
        </p:txBody>
      </p:sp>
      <p:sp>
        <p:nvSpPr>
          <p:cNvPr id="94268" name="Text Box 60"/>
          <p:cNvSpPr txBox="1">
            <a:spLocks noChangeArrowheads="1"/>
          </p:cNvSpPr>
          <p:nvPr/>
        </p:nvSpPr>
        <p:spPr bwMode="auto">
          <a:xfrm>
            <a:off x="5618163" y="309086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94269" name="Text Box 61"/>
          <p:cNvSpPr txBox="1">
            <a:spLocks noChangeArrowheads="1"/>
          </p:cNvSpPr>
          <p:nvPr/>
        </p:nvSpPr>
        <p:spPr bwMode="auto">
          <a:xfrm>
            <a:off x="5662613" y="35814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94270" name="Text Box 62"/>
          <p:cNvSpPr txBox="1">
            <a:spLocks noChangeArrowheads="1"/>
          </p:cNvSpPr>
          <p:nvPr/>
        </p:nvSpPr>
        <p:spPr bwMode="auto">
          <a:xfrm>
            <a:off x="2286000" y="4114802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ối giản</a:t>
            </a:r>
          </a:p>
        </p:txBody>
      </p:sp>
      <p:sp>
        <p:nvSpPr>
          <p:cNvPr id="94271" name="Text Box 63"/>
          <p:cNvSpPr txBox="1">
            <a:spLocks noChangeArrowheads="1"/>
          </p:cNvSpPr>
          <p:nvPr/>
        </p:nvSpPr>
        <p:spPr bwMode="auto">
          <a:xfrm>
            <a:off x="4356100" y="568007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94272" name="Text Box 64"/>
          <p:cNvSpPr txBox="1">
            <a:spLocks noChangeArrowheads="1"/>
          </p:cNvSpPr>
          <p:nvPr/>
        </p:nvSpPr>
        <p:spPr bwMode="auto">
          <a:xfrm>
            <a:off x="4343400" y="60960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94273" name="Text Box 65"/>
          <p:cNvSpPr txBox="1">
            <a:spLocks noChangeArrowheads="1"/>
          </p:cNvSpPr>
          <p:nvPr/>
        </p:nvSpPr>
        <p:spPr bwMode="auto">
          <a:xfrm>
            <a:off x="4724400" y="586740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là :</a:t>
            </a:r>
          </a:p>
        </p:txBody>
      </p:sp>
      <p:sp>
        <p:nvSpPr>
          <p:cNvPr id="94274" name="Text Box 66"/>
          <p:cNvSpPr txBox="1">
            <a:spLocks noChangeArrowheads="1"/>
          </p:cNvSpPr>
          <p:nvPr/>
        </p:nvSpPr>
        <p:spPr bwMode="auto">
          <a:xfrm>
            <a:off x="5472113" y="574357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0</a:t>
            </a:r>
          </a:p>
        </p:txBody>
      </p:sp>
      <p:sp>
        <p:nvSpPr>
          <p:cNvPr id="94275" name="Text Box 67"/>
          <p:cNvSpPr txBox="1">
            <a:spLocks noChangeArrowheads="1"/>
          </p:cNvSpPr>
          <p:nvPr/>
        </p:nvSpPr>
        <p:spPr bwMode="auto">
          <a:xfrm>
            <a:off x="5432425" y="615950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94276" name="Text Box 68"/>
          <p:cNvSpPr txBox="1">
            <a:spLocks noChangeArrowheads="1"/>
          </p:cNvSpPr>
          <p:nvPr/>
        </p:nvSpPr>
        <p:spPr bwMode="auto">
          <a:xfrm>
            <a:off x="6019800" y="5943602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;</a:t>
            </a:r>
          </a:p>
        </p:txBody>
      </p:sp>
      <p:sp>
        <p:nvSpPr>
          <p:cNvPr id="94277" name="Text Box 69"/>
          <p:cNvSpPr txBox="1">
            <a:spLocks noChangeArrowheads="1"/>
          </p:cNvSpPr>
          <p:nvPr/>
        </p:nvSpPr>
        <p:spPr bwMode="auto">
          <a:xfrm>
            <a:off x="6324600" y="57531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94278" name="Text Box 70"/>
          <p:cNvSpPr txBox="1">
            <a:spLocks noChangeArrowheads="1"/>
          </p:cNvSpPr>
          <p:nvPr/>
        </p:nvSpPr>
        <p:spPr bwMode="auto">
          <a:xfrm>
            <a:off x="6248400" y="61928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2</a:t>
            </a:r>
          </a:p>
        </p:txBody>
      </p:sp>
      <p:sp>
        <p:nvSpPr>
          <p:cNvPr id="94279" name="Line 71"/>
          <p:cNvSpPr>
            <a:spLocks noChangeShapeType="1"/>
          </p:cNvSpPr>
          <p:nvPr/>
        </p:nvSpPr>
        <p:spPr bwMode="auto">
          <a:xfrm>
            <a:off x="2514600" y="3581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35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35" grpId="0"/>
      <p:bldP spid="94222" grpId="0"/>
      <p:bldP spid="94223" grpId="0"/>
      <p:bldP spid="94224" grpId="0"/>
      <p:bldP spid="94225" grpId="0"/>
      <p:bldP spid="94226" grpId="0"/>
      <p:bldP spid="94227" grpId="0"/>
      <p:bldP spid="94228" grpId="0"/>
      <p:bldP spid="94229" grpId="0"/>
      <p:bldP spid="94231" grpId="0"/>
      <p:bldP spid="94232" grpId="0"/>
      <p:bldP spid="94233" grpId="0"/>
      <p:bldP spid="94234" grpId="0"/>
      <p:bldP spid="94235" grpId="0"/>
      <p:bldP spid="94236" grpId="0"/>
      <p:bldP spid="94237" grpId="0"/>
      <p:bldP spid="94238" grpId="0"/>
      <p:bldP spid="94239" grpId="0"/>
      <p:bldP spid="94240" grpId="0"/>
      <p:bldP spid="94241" grpId="0"/>
      <p:bldP spid="94242" grpId="0"/>
      <p:bldP spid="94243" grpId="0"/>
      <p:bldP spid="94244" grpId="0"/>
      <p:bldP spid="94245" grpId="0"/>
      <p:bldP spid="94246" grpId="0"/>
      <p:bldP spid="94250" grpId="0"/>
      <p:bldP spid="94251" grpId="0" animBg="1"/>
      <p:bldP spid="94252" grpId="0" animBg="1"/>
      <p:bldP spid="94253" grpId="0" animBg="1"/>
      <p:bldP spid="94254" grpId="0" animBg="1"/>
      <p:bldP spid="94255" grpId="0" animBg="1"/>
      <p:bldP spid="94256" grpId="0" animBg="1"/>
      <p:bldP spid="94257" grpId="0" animBg="1"/>
      <p:bldP spid="94258" grpId="0" animBg="1"/>
      <p:bldP spid="94259" grpId="0" animBg="1"/>
      <p:bldP spid="94260" grpId="0" animBg="1"/>
      <p:bldP spid="94261" grpId="0" animBg="1"/>
      <p:bldP spid="94262" grpId="0" animBg="1"/>
      <p:bldP spid="94263" grpId="0" animBg="1"/>
      <p:bldP spid="94265" grpId="0"/>
      <p:bldP spid="94266" grpId="0"/>
      <p:bldP spid="94267" grpId="0"/>
      <p:bldP spid="94268" grpId="0"/>
      <p:bldP spid="94269" grpId="0"/>
      <p:bldP spid="94270" grpId="0"/>
      <p:bldP spid="94271" grpId="0"/>
      <p:bldP spid="94272" grpId="0"/>
      <p:bldP spid="94273" grpId="0"/>
      <p:bldP spid="94274" grpId="0"/>
      <p:bldP spid="94275" grpId="0"/>
      <p:bldP spid="94276" grpId="0"/>
      <p:bldP spid="94277" grpId="0"/>
      <p:bldP spid="94278" grpId="0"/>
      <p:bldP spid="942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5"/>
          <p:cNvSpPr txBox="1">
            <a:spLocks noChangeArrowheads="1"/>
          </p:cNvSpPr>
          <p:nvPr/>
        </p:nvSpPr>
        <p:spPr bwMode="auto">
          <a:xfrm>
            <a:off x="2743200" y="34290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71" name="Text Box 26"/>
          <p:cNvSpPr txBox="1">
            <a:spLocks noChangeArrowheads="1"/>
          </p:cNvSpPr>
          <p:nvPr/>
        </p:nvSpPr>
        <p:spPr bwMode="auto">
          <a:xfrm>
            <a:off x="2057400" y="27432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223" name="LOP CHUNG MINH DOAN KET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24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1" name="Rectangle 5"/>
          <p:cNvSpPr>
            <a:spLocks noChangeArrowheads="1"/>
          </p:cNvSpPr>
          <p:nvPr/>
        </p:nvSpPr>
        <p:spPr bwMode="auto">
          <a:xfrm>
            <a:off x="-85725" y="1157288"/>
            <a:ext cx="9144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ài 3: Trong các phân số dưới đây phân số nào bằng        ?</a:t>
            </a:r>
          </a:p>
        </p:txBody>
      </p:sp>
      <p:graphicFrame>
        <p:nvGraphicFramePr>
          <p:cNvPr id="83977" name="Object 12"/>
          <p:cNvGraphicFramePr>
            <a:graphicFrameLocks noChangeAspect="1"/>
          </p:cNvGraphicFramePr>
          <p:nvPr/>
        </p:nvGraphicFramePr>
        <p:xfrm>
          <a:off x="8153400" y="996950"/>
          <a:ext cx="60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6" imgW="622030" imgH="901309" progId="Equation.3">
                  <p:embed/>
                </p:oleObj>
              </mc:Choice>
              <mc:Fallback>
                <p:oleObj name="Equation" r:id="rId6" imgW="622030" imgH="901309" progId="Equation.3">
                  <p:embed/>
                  <p:pic>
                    <p:nvPicPr>
                      <p:cNvPr id="8397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96950"/>
                        <a:ext cx="60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1595438" y="1841500"/>
          <a:ext cx="228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8" imgW="1663700" imgH="901700" progId="Equation.3">
                  <p:embed/>
                </p:oleObj>
              </mc:Choice>
              <mc:Fallback>
                <p:oleObj name="Equation" r:id="rId8" imgW="1663700" imgH="901700" progId="Equation.3">
                  <p:embed/>
                  <p:pic>
                    <p:nvPicPr>
                      <p:cNvPr id="102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1841500"/>
                        <a:ext cx="228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1600200" y="5867400"/>
            <a:ext cx="5197475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 số bằng         là phân số       ;   </a:t>
            </a:r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3673475" y="5724525"/>
          <a:ext cx="60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0" imgW="622030" imgH="901309" progId="Equation.3">
                  <p:embed/>
                </p:oleObj>
              </mc:Choice>
              <mc:Fallback>
                <p:oleObj name="Equation" r:id="rId10" imgW="622030" imgH="901309" progId="Equation.3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724525"/>
                        <a:ext cx="60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5962650" y="5724525"/>
          <a:ext cx="4492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2" imgW="457200" imgH="901700" progId="Equation.3">
                  <p:embed/>
                </p:oleObj>
              </mc:Choice>
              <mc:Fallback>
                <p:oleObj name="Equation" r:id="rId12" imgW="457200" imgH="901700" progId="Equation.3">
                  <p:embed/>
                  <p:pic>
                    <p:nvPicPr>
                      <p:cNvPr id="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5724525"/>
                        <a:ext cx="4492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6727825" y="5724525"/>
          <a:ext cx="4365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4" imgW="444307" imgH="901309" progId="Equation.3">
                  <p:embed/>
                </p:oleObj>
              </mc:Choice>
              <mc:Fallback>
                <p:oleObj name="Equation" r:id="rId14" imgW="444307" imgH="901309" progId="Equation.3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5724525"/>
                        <a:ext cx="4365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609600" y="3429000"/>
          <a:ext cx="60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6" imgW="622030" imgH="901309" progId="Equation.3">
                  <p:embed/>
                </p:oleObj>
              </mc:Choice>
              <mc:Fallback>
                <p:oleObj name="Equation" r:id="rId16" imgW="622030" imgH="901309" progId="Equation.3">
                  <p:embed/>
                  <p:pic>
                    <p:nvPicPr>
                      <p:cNvPr id="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60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295400" y="3660775"/>
            <a:ext cx="355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752600" y="3429000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17" imgW="1117600" imgH="901700" progId="Equation.3">
                  <p:embed/>
                </p:oleObj>
              </mc:Choice>
              <mc:Fallback>
                <p:oleObj name="Equation" r:id="rId17" imgW="1117600" imgH="90170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121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3048000" y="3657600"/>
            <a:ext cx="4572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3581400" y="3429000"/>
          <a:ext cx="276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19" imgW="253890" imgH="901309" progId="Equation.3">
                  <p:embed/>
                </p:oleObj>
              </mc:Choice>
              <mc:Fallback>
                <p:oleObj name="Equation" r:id="rId19" imgW="253890" imgH="901309" progId="Equation.3">
                  <p:embed/>
                  <p:pic>
                    <p:nvPicPr>
                      <p:cNvPr id="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276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685800" y="4572000"/>
          <a:ext cx="854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21" imgW="622030" imgH="901309" progId="Equation.3">
                  <p:embed/>
                </p:oleObj>
              </mc:Choice>
              <mc:Fallback>
                <p:oleObj name="Equation" r:id="rId21" imgW="622030" imgH="901309" progId="Equation.3">
                  <p:embed/>
                  <p:pic>
                    <p:nvPicPr>
                      <p:cNvPr id="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8540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5334000" y="3352800"/>
          <a:ext cx="628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23" imgW="457200" imgH="901700" progId="Equation.3">
                  <p:embed/>
                </p:oleObj>
              </mc:Choice>
              <mc:Fallback>
                <p:oleObj name="Equation" r:id="rId23" imgW="457200" imgH="901700" progId="Equation.3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628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1" name="Text Box 31"/>
          <p:cNvSpPr txBox="1">
            <a:spLocks noChangeArrowheads="1"/>
          </p:cNvSpPr>
          <p:nvPr/>
        </p:nvSpPr>
        <p:spPr bwMode="auto">
          <a:xfrm>
            <a:off x="1524000" y="4800600"/>
            <a:ext cx="355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/>
        </p:nvGraphicFramePr>
        <p:xfrm>
          <a:off x="1981200" y="4572000"/>
          <a:ext cx="12049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25" imgW="1104900" imgH="901700" progId="Equation.3">
                  <p:embed/>
                </p:oleObj>
              </mc:Choice>
              <mc:Fallback>
                <p:oleObj name="Equation" r:id="rId25" imgW="1104900" imgH="901700" progId="Equation.3">
                  <p:embed/>
                  <p:pic>
                    <p:nvPicPr>
                      <p:cNvPr id="1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12049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Text Box 33"/>
          <p:cNvSpPr txBox="1">
            <a:spLocks noChangeArrowheads="1"/>
          </p:cNvSpPr>
          <p:nvPr/>
        </p:nvSpPr>
        <p:spPr bwMode="auto">
          <a:xfrm>
            <a:off x="3276600" y="4800600"/>
            <a:ext cx="355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3671888" y="4572000"/>
          <a:ext cx="247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27" imgW="228501" imgH="901309" progId="Equation.3">
                  <p:embed/>
                </p:oleObj>
              </mc:Choice>
              <mc:Fallback>
                <p:oleObj name="Equation" r:id="rId27" imgW="228501" imgH="901309" progId="Equation.3">
                  <p:embed/>
                  <p:pic>
                    <p:nvPicPr>
                      <p:cNvPr id="1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572000"/>
                        <a:ext cx="247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"/>
          <p:cNvGraphicFramePr>
            <a:graphicFrameLocks noChangeAspect="1"/>
          </p:cNvGraphicFramePr>
          <p:nvPr/>
        </p:nvGraphicFramePr>
        <p:xfrm>
          <a:off x="6400800" y="3352800"/>
          <a:ext cx="99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29" imgW="736600" imgH="901700" progId="Equation.3">
                  <p:embed/>
                </p:oleObj>
              </mc:Choice>
              <mc:Fallback>
                <p:oleObj name="Equation" r:id="rId29" imgW="736600" imgH="901700" progId="Equation.3">
                  <p:embed/>
                  <p:pic>
                    <p:nvPicPr>
                      <p:cNvPr id="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990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019800" y="3581400"/>
            <a:ext cx="355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391400" y="3581400"/>
            <a:ext cx="355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/>
        </p:nvGraphicFramePr>
        <p:xfrm>
          <a:off x="7848600" y="3352800"/>
          <a:ext cx="276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31" imgW="253890" imgH="901309" progId="Equation.3">
                  <p:embed/>
                </p:oleObj>
              </mc:Choice>
              <mc:Fallback>
                <p:oleObj name="Equation" r:id="rId31" imgW="253890" imgH="901309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52800"/>
                        <a:ext cx="276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/>
        </p:nvGraphicFramePr>
        <p:xfrm>
          <a:off x="5418138" y="4572000"/>
          <a:ext cx="6111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32" imgW="444307" imgH="901309" progId="Equation.3">
                  <p:embed/>
                </p:oleObj>
              </mc:Choice>
              <mc:Fallback>
                <p:oleObj name="Equation" r:id="rId32" imgW="444307" imgH="901309" progId="Equation.3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572000"/>
                        <a:ext cx="6111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/>
        </p:nvGraphicFramePr>
        <p:xfrm>
          <a:off x="6484938" y="4572000"/>
          <a:ext cx="9731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34" imgW="723586" imgH="901309" progId="Equation.3">
                  <p:embed/>
                </p:oleObj>
              </mc:Choice>
              <mc:Fallback>
                <p:oleObj name="Equation" r:id="rId34" imgW="723586" imgH="901309" progId="Equation.3">
                  <p:embed/>
                  <p:pic>
                    <p:nvPicPr>
                      <p:cNvPr id="1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572000"/>
                        <a:ext cx="9731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1" name="Text Box 41"/>
          <p:cNvSpPr txBox="1">
            <a:spLocks noChangeArrowheads="1"/>
          </p:cNvSpPr>
          <p:nvPr/>
        </p:nvSpPr>
        <p:spPr bwMode="auto">
          <a:xfrm>
            <a:off x="6096000" y="4800600"/>
            <a:ext cx="355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6122" name="Text Box 42"/>
          <p:cNvSpPr txBox="1">
            <a:spLocks noChangeArrowheads="1"/>
          </p:cNvSpPr>
          <p:nvPr/>
        </p:nvSpPr>
        <p:spPr bwMode="auto">
          <a:xfrm>
            <a:off x="7467600" y="4800600"/>
            <a:ext cx="355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6" name="Object 43"/>
          <p:cNvGraphicFramePr>
            <a:graphicFrameLocks noChangeAspect="1"/>
          </p:cNvGraphicFramePr>
          <p:nvPr/>
        </p:nvGraphicFramePr>
        <p:xfrm>
          <a:off x="7924800" y="4572000"/>
          <a:ext cx="276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36" imgW="253890" imgH="901309" progId="Equation.3">
                  <p:embed/>
                </p:oleObj>
              </mc:Choice>
              <mc:Fallback>
                <p:oleObj name="Equation" r:id="rId36" imgW="253890" imgH="901309" progId="Equation.3">
                  <p:embed/>
                  <p:pic>
                    <p:nvPicPr>
                      <p:cNvPr id="1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572000"/>
                        <a:ext cx="276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8043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23"/>
                </p:tgtEl>
              </p:cMediaNode>
            </p:audio>
          </p:childTnLst>
        </p:cTn>
      </p:par>
    </p:tnLst>
    <p:bldLst>
      <p:bldP spid="46091" grpId="0"/>
      <p:bldP spid="46096" grpId="0"/>
      <p:bldP spid="46102" grpId="0"/>
      <p:bldP spid="46105" grpId="0"/>
      <p:bldP spid="46111" grpId="0"/>
      <p:bldP spid="46113" grpId="0"/>
      <p:bldP spid="46116" grpId="0"/>
      <p:bldP spid="46117" grpId="0"/>
      <p:bldP spid="46121" grpId="0"/>
      <p:bldP spid="461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Box 9"/>
          <p:cNvSpPr txBox="1">
            <a:spLocks noChangeArrowheads="1"/>
          </p:cNvSpPr>
          <p:nvPr/>
        </p:nvSpPr>
        <p:spPr bwMode="auto">
          <a:xfrm>
            <a:off x="34397" y="4902200"/>
            <a:ext cx="60986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ioman"/>
              </a:rPr>
              <a:t>b)     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37104" y="1416050"/>
          <a:ext cx="25876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3" imgW="977900" imgH="901700" progId="Equation.DSMT4">
                  <p:embed/>
                </p:oleObj>
              </mc:Choice>
              <mc:Fallback>
                <p:oleObj name="Equation" r:id="rId3" imgW="977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04" y="1416050"/>
                        <a:ext cx="25876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12"/>
          <p:cNvSpPr txBox="1">
            <a:spLocks noChangeArrowheads="1"/>
          </p:cNvSpPr>
          <p:nvPr/>
        </p:nvSpPr>
        <p:spPr bwMode="auto">
          <a:xfrm>
            <a:off x="34396" y="1944688"/>
            <a:ext cx="60854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imes New Rioman"/>
              </a:rPr>
              <a:t>a)     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1381655" y="1432457"/>
            <a:ext cx="811212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95012" y="2657214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1368559" y="2667662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301877" y="1476114"/>
            <a:ext cx="809625" cy="394229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2" name="Object 5"/>
          <p:cNvGraphicFramePr>
            <a:graphicFrameLocks noChangeAspect="1"/>
          </p:cNvGraphicFramePr>
          <p:nvPr/>
        </p:nvGraphicFramePr>
        <p:xfrm>
          <a:off x="3034772" y="1254125"/>
          <a:ext cx="1377157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72" y="1254125"/>
                        <a:ext cx="1377157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896937" y="4430716"/>
          <a:ext cx="188515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7" imgW="1180588" imgH="901309" progId="Equation.3">
                  <p:embed/>
                </p:oleObj>
              </mc:Choice>
              <mc:Fallback>
                <p:oleObj name="Equation" r:id="rId7" imgW="1180588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4430716"/>
                        <a:ext cx="188515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1"/>
          <p:cNvSpPr txBox="1">
            <a:spLocks noChangeArrowheads="1"/>
          </p:cNvSpPr>
          <p:nvPr/>
        </p:nvSpPr>
        <p:spPr bwMode="auto">
          <a:xfrm>
            <a:off x="5046928" y="5154615"/>
            <a:ext cx="569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  <a:latin typeface="Arial" pitchFamily="34" charset="0"/>
              </a:rPr>
              <a:t>c)</a:t>
            </a:r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783169" y="4592376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514079" y="5706137"/>
            <a:ext cx="809625" cy="3955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401632" y="4580601"/>
            <a:ext cx="809625" cy="39555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2168924" y="5661688"/>
            <a:ext cx="809625" cy="39555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9" name="Text Box 30"/>
          <p:cNvSpPr txBox="1">
            <a:spLocks noChangeArrowheads="1"/>
          </p:cNvSpPr>
          <p:nvPr/>
        </p:nvSpPr>
        <p:spPr bwMode="auto">
          <a:xfrm>
            <a:off x="0" y="249238"/>
            <a:ext cx="9144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4. Tính (theo mẫu):</a:t>
            </a:r>
            <a:endParaRPr lang="en-US" sz="4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84262" y="4500566"/>
          <a:ext cx="65616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9" imgW="380835" imgH="901309" progId="Equation.3">
                  <p:embed/>
                </p:oleObj>
              </mc:Choice>
              <mc:Fallback>
                <p:oleObj name="Equation" r:id="rId9" imgW="380835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262" y="4500566"/>
                        <a:ext cx="65616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71512" y="4959353"/>
            <a:ext cx="466989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5126" name="Object 19"/>
          <p:cNvGraphicFramePr>
            <a:graphicFrameLocks noChangeAspect="1"/>
          </p:cNvGraphicFramePr>
          <p:nvPr/>
        </p:nvGraphicFramePr>
        <p:xfrm>
          <a:off x="5513918" y="4576766"/>
          <a:ext cx="1946011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1" imgW="1218671" imgH="901309" progId="Equation.3">
                  <p:embed/>
                </p:oleObj>
              </mc:Choice>
              <mc:Fallback>
                <p:oleObj name="Equation" r:id="rId11" imgW="1218671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18" y="4576766"/>
                        <a:ext cx="1946011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186210" y="4554541"/>
          <a:ext cx="510646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3" imgW="253890" imgH="901309" progId="Equation.3">
                  <p:embed/>
                </p:oleObj>
              </mc:Choice>
              <mc:Fallback>
                <p:oleObj name="Equation" r:id="rId13" imgW="253890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10" y="4554541"/>
                        <a:ext cx="510646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535333" y="5102228"/>
            <a:ext cx="46699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</a:rPr>
              <a:t>=</a:t>
            </a: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5532439" y="4679689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740137" y="5589591"/>
            <a:ext cx="394229" cy="7191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813684" y="5796625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813684" y="4704425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728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</p:bldLst>
  </p:timing>
</p:sld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510</Words>
  <Application>Microsoft Office PowerPoint</Application>
  <PresentationFormat>On-screen Show (4:3)</PresentationFormat>
  <Paragraphs>242</Paragraphs>
  <Slides>14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0" baseType="lpstr">
      <vt:lpstr>.VnTime</vt:lpstr>
      <vt:lpstr>.VnTimeH</vt:lpstr>
      <vt:lpstr>Arial</vt:lpstr>
      <vt:lpstr>Calibri</vt:lpstr>
      <vt:lpstr>Cambria Math</vt:lpstr>
      <vt:lpstr>等线</vt:lpstr>
      <vt:lpstr>HP001 4 hàng</vt:lpstr>
      <vt:lpstr>Times New Rioman</vt:lpstr>
      <vt:lpstr>Times New Roman</vt:lpstr>
      <vt:lpstr>UTM Alba Matter</vt:lpstr>
      <vt:lpstr>VNI-Bodon-Poster</vt:lpstr>
      <vt:lpstr>2_Default Design</vt:lpstr>
      <vt:lpstr>Default Design</vt:lpstr>
      <vt:lpstr>1_Default Design</vt:lpstr>
      <vt:lpstr>Office Theme</vt:lpstr>
      <vt:lpstr>Equation</vt:lpstr>
      <vt:lpstr>PowerPoint Presentation</vt:lpstr>
      <vt:lpstr>PowerPoint Presentation</vt:lpstr>
      <vt:lpstr>PowerPoint Presentation</vt:lpstr>
      <vt:lpstr>Thứ ba ngày 7 - 2 - 2023 Toán Luyện tập (trang 11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</dc:creator>
  <cp:lastModifiedBy>ADMIN</cp:lastModifiedBy>
  <cp:revision>13</cp:revision>
  <dcterms:created xsi:type="dcterms:W3CDTF">2021-02-05T14:28:58Z</dcterms:created>
  <dcterms:modified xsi:type="dcterms:W3CDTF">2023-02-08T14:07:18Z</dcterms:modified>
</cp:coreProperties>
</file>